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3"/>
  </p:notesMasterIdLst>
  <p:sldIdLst>
    <p:sldId id="277" r:id="rId2"/>
    <p:sldId id="278" r:id="rId3"/>
    <p:sldId id="374" r:id="rId4"/>
    <p:sldId id="380" r:id="rId5"/>
    <p:sldId id="381" r:id="rId6"/>
    <p:sldId id="375" r:id="rId7"/>
    <p:sldId id="289" r:id="rId8"/>
    <p:sldId id="382" r:id="rId9"/>
    <p:sldId id="383" r:id="rId10"/>
    <p:sldId id="384" r:id="rId11"/>
    <p:sldId id="385" r:id="rId12"/>
    <p:sldId id="386" r:id="rId13"/>
    <p:sldId id="387" r:id="rId14"/>
    <p:sldId id="388" r:id="rId15"/>
    <p:sldId id="389" r:id="rId16"/>
    <p:sldId id="390" r:id="rId17"/>
    <p:sldId id="391" r:id="rId18"/>
    <p:sldId id="293" r:id="rId19"/>
    <p:sldId id="376" r:id="rId20"/>
    <p:sldId id="335" r:id="rId21"/>
    <p:sldId id="336" r:id="rId22"/>
    <p:sldId id="377" r:id="rId23"/>
    <p:sldId id="392" r:id="rId24"/>
    <p:sldId id="393" r:id="rId25"/>
    <p:sldId id="394" r:id="rId26"/>
    <p:sldId id="395" r:id="rId27"/>
    <p:sldId id="378" r:id="rId28"/>
    <p:sldId id="396" r:id="rId29"/>
    <p:sldId id="398" r:id="rId30"/>
    <p:sldId id="400" r:id="rId31"/>
    <p:sldId id="399" r:id="rId32"/>
    <p:sldId id="401" r:id="rId33"/>
    <p:sldId id="402" r:id="rId34"/>
    <p:sldId id="403" r:id="rId35"/>
    <p:sldId id="404" r:id="rId36"/>
    <p:sldId id="405" r:id="rId37"/>
    <p:sldId id="406" r:id="rId38"/>
    <p:sldId id="407" r:id="rId39"/>
    <p:sldId id="408" r:id="rId40"/>
    <p:sldId id="409" r:id="rId41"/>
    <p:sldId id="410" r:id="rId42"/>
    <p:sldId id="320" r:id="rId43"/>
    <p:sldId id="270" r:id="rId44"/>
    <p:sldId id="411" r:id="rId45"/>
    <p:sldId id="412" r:id="rId46"/>
    <p:sldId id="413" r:id="rId47"/>
    <p:sldId id="414" r:id="rId48"/>
    <p:sldId id="415" r:id="rId49"/>
    <p:sldId id="416" r:id="rId50"/>
    <p:sldId id="417" r:id="rId51"/>
    <p:sldId id="418" r:id="rId52"/>
    <p:sldId id="419" r:id="rId53"/>
    <p:sldId id="420" r:id="rId54"/>
    <p:sldId id="421" r:id="rId55"/>
    <p:sldId id="422" r:id="rId56"/>
    <p:sldId id="423" r:id="rId57"/>
    <p:sldId id="424" r:id="rId58"/>
    <p:sldId id="425" r:id="rId59"/>
    <p:sldId id="426" r:id="rId60"/>
    <p:sldId id="427" r:id="rId61"/>
    <p:sldId id="428" r:id="rId62"/>
    <p:sldId id="429" r:id="rId63"/>
    <p:sldId id="430" r:id="rId64"/>
    <p:sldId id="431" r:id="rId65"/>
    <p:sldId id="432" r:id="rId66"/>
    <p:sldId id="433" r:id="rId67"/>
    <p:sldId id="434" r:id="rId68"/>
    <p:sldId id="435" r:id="rId69"/>
    <p:sldId id="291" r:id="rId70"/>
    <p:sldId id="379" r:id="rId71"/>
    <p:sldId id="318" r:id="rId72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432" y="-4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27E7ED-949F-41C3-82B8-1CF85BC8DB7E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uk-UA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uk-UA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uk-UA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2A323D-EFF1-4700-87DF-82BA70BD1A61}" type="slidenum">
              <a:rPr lang="uk-UA" smtClean="0"/>
              <a:t>‹#›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190908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3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6066936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14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41537827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15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9532852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16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679766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17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8832853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4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758412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5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8880223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8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370540422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9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4146557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10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6931252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11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40588496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12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095993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uk-UA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2A323D-EFF1-4700-87DF-82BA70BD1A61}" type="slidenum">
              <a:rPr lang="uk-UA" smtClean="0"/>
              <a:t>13</a:t>
            </a:fld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27693837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0BF713F7-320C-48FA-89CE-B2C451F30EF2}" type="datetimeFigureOut">
              <a:rPr lang="uk-UA" smtClean="0"/>
              <a:t>22.01.2022</a:t>
            </a:fld>
            <a:endParaRPr lang="uk-U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3149DEAF-9AE1-46B8-BA1B-12C88590EF2F}" type="slidenum">
              <a:rPr lang="uk-UA" smtClean="0"/>
              <a:t>‹#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1.w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15516" y="1055429"/>
            <a:ext cx="8229600" cy="53478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План лекції:</a:t>
            </a:r>
            <a:endParaRPr lang="uk-UA" sz="2800" i="1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27782" y="1590218"/>
            <a:ext cx="9036495" cy="5085566"/>
          </a:xfrm>
        </p:spPr>
        <p:txBody>
          <a:bodyPr>
            <a:noAutofit/>
          </a:bodyPr>
          <a:lstStyle/>
          <a:p>
            <a:pPr marL="45720" indent="0">
              <a:buNone/>
            </a:pPr>
            <a:r>
              <a:rPr lang="ru-RU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і відомості про вентиляційні установки;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Класифікація вентиляторів;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 Розрахунок вентиляційних установок;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 Регулювання параметрів вентилятора;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" indent="0">
              <a:buNone/>
            </a:pP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Вибір вентилятора та електропривода до нього;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2913" indent="-398463">
              <a:buNone/>
            </a:pP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 Комплекти обладнання для автоматичного керування вентиляційними установками;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42913" indent="-398463">
              <a:buNone/>
            </a:pPr>
            <a:r>
              <a:rPr lang="uk-UA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 Особливості автоматизованого електропривода вентиляційних установок в інших технологічних процесах.</a:t>
            </a:r>
            <a:endParaRPr lang="uk-U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529E0FE-65ED-420D-AF33-D0A514195687}"/>
              </a:ext>
            </a:extLst>
          </p:cNvPr>
          <p:cNvSpPr txBox="1"/>
          <p:nvPr/>
        </p:nvSpPr>
        <p:spPr>
          <a:xfrm>
            <a:off x="53752" y="182216"/>
            <a:ext cx="903649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2800" b="1" i="1" dirty="0">
                <a:latin typeface="Times New Roman" pitchFamily="18" charset="0"/>
                <a:cs typeface="Times New Roman" pitchFamily="18" charset="0"/>
              </a:rPr>
              <a:t>ЛЕКЦІЯ 4</a:t>
            </a:r>
            <a:br>
              <a:rPr lang="uk-UA" sz="2800" b="1" i="1" dirty="0">
                <a:latin typeface="Times New Roman" pitchFamily="18" charset="0"/>
                <a:cs typeface="Times New Roman" pitchFamily="18" charset="0"/>
              </a:rPr>
            </a:br>
            <a:r>
              <a:rPr lang="uk-UA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ЕЛЕКТРОПРИВОД </a:t>
            </a:r>
            <a:r>
              <a:rPr lang="uk-UA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ВЕНТИЛЯЦІЙНИХ</a:t>
            </a:r>
            <a:r>
              <a:rPr lang="uk-UA" sz="2800" b="1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  <a:cs typeface="Times New Roman" panose="02020603050405020304" pitchFamily="18" charset="0"/>
              </a:rPr>
              <a:t> УСТАНОВОК</a:t>
            </a:r>
            <a:endParaRPr lang="uk-UA" sz="2800" b="1" i="1" dirty="0"/>
          </a:p>
        </p:txBody>
      </p:sp>
    </p:spTree>
    <p:extLst>
      <p:ext uri="{BB962C8B-B14F-4D97-AF65-F5344CB8AC3E}">
        <p14:creationId xmlns:p14="http://schemas.microsoft.com/office/powerpoint/2010/main" val="41305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6997" y="466876"/>
            <a:ext cx="8966776" cy="369332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Радіальні вентилятори можуть бути правого і лівого обертання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7571" y="836208"/>
            <a:ext cx="8996201" cy="258532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робоче колесо обертається, за годинниковою стрілкою, вентилятор називають правим, а проти годинникової стрілки - лівим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авильним обертанням робочого колеса є напрямок за ходом розвороту спірального корпусу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вентилятор обертається неправильно, то його подача різко зменшується, а напрямок потоку повітря залишається незмінним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тже, радіальні вентилятори - нереверсивні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4434" y="3436470"/>
            <a:ext cx="3149414" cy="2991588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Вентилятор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оме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рів від 2</a:t>
            </a:r>
            <a:r>
              <a:rPr lang="uk-UA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о 6,3</a:t>
            </a:r>
            <a:r>
              <a:rPr lang="uk-UA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ключно виготовляються</a:t>
            </a:r>
            <a:r>
              <a:rPr lang="uk-UA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ов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ротними корпусами, що дозволяє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становлюв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ти їх у різні положення, а номерів більше 6,3 - з поворотними і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епов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ротними корпусами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1619672" y="4782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194" name="Рисунок 4">
            <a:extLst>
              <a:ext uri="{FF2B5EF4-FFF2-40B4-BE49-F238E27FC236}">
                <a16:creationId xmlns:a16="http://schemas.microsoft.com/office/drawing/2014/main" id="{067A6D60-34DE-42BF-BFA8-845995D89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3436470"/>
            <a:ext cx="5846786" cy="3347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3290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7" grpId="0" animBg="1"/>
      <p:bldP spid="8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57573" y="6145383"/>
            <a:ext cx="8996200" cy="664797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Безпосереднє насаджування робочого колеса на вал двигуна до-пускається лише для малих вентиляторів (до номера 6,3 включно)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1619672" y="4782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6997" y="466876"/>
            <a:ext cx="8966776" cy="369332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Способи з’єднання радіальних вентиляторів з електродвигунами</a:t>
            </a:r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5431E283-7D17-486B-85BB-92816FBCC1F9}"/>
              </a:ext>
            </a:extLst>
          </p:cNvPr>
          <p:cNvGrpSpPr/>
          <p:nvPr/>
        </p:nvGrpSpPr>
        <p:grpSpPr>
          <a:xfrm>
            <a:off x="86996" y="835835"/>
            <a:ext cx="8966775" cy="5222685"/>
            <a:chOff x="86996" y="835835"/>
            <a:chExt cx="8966775" cy="5222685"/>
          </a:xfrm>
        </p:grpSpPr>
        <p:sp>
          <p:nvSpPr>
            <p:cNvPr id="7" name="Прямоугольник 6"/>
            <p:cNvSpPr/>
            <p:nvPr/>
          </p:nvSpPr>
          <p:spPr>
            <a:xfrm>
              <a:off x="86996" y="5319856"/>
              <a:ext cx="8966775" cy="738664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uk-UA" sz="24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а - безпосередньо; б. в. д - через проміжний вал; г, е, є - через пасову передачу</a:t>
              </a:r>
            </a:p>
          </p:txBody>
        </p:sp>
        <p:pic>
          <p:nvPicPr>
            <p:cNvPr id="9218" name="Рисунок 5">
              <a:extLst>
                <a:ext uri="{FF2B5EF4-FFF2-40B4-BE49-F238E27FC236}">
                  <a16:creationId xmlns:a16="http://schemas.microsoft.com/office/drawing/2014/main" id="{385E1CBD-62D7-4CDE-BDED-E46D03DDE5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906" y="835835"/>
              <a:ext cx="8155502" cy="44840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9464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57573" y="4731669"/>
            <a:ext cx="8996200" cy="1329595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Вентилятори з лопатками, загнутими назад, мають криву тиску, що швидко падає при збільшенні подачі. </a:t>
            </a:r>
          </a:p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ому при зміні гідравлічного опору повітропроводів подача вентилятора змінюється в незначних межах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1619672" y="4782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6997" y="466876"/>
            <a:ext cx="8966776" cy="1107996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Залежно від форми лопаток (рис. 3.5) радіальні вентилятори бувають з лопатками: загнутими назад ((β</a:t>
            </a:r>
            <a:r>
              <a:rPr lang="uk-UA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&lt; 90º), що закінчуються радіально (β</a:t>
            </a:r>
            <a:r>
              <a:rPr lang="uk-UA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= 90º) та загнутими вперед (β</a:t>
            </a:r>
            <a:r>
              <a:rPr lang="uk-UA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&gt; 90º).</a:t>
            </a: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96481B46-2B35-4004-9587-62E379BF17ED}"/>
              </a:ext>
            </a:extLst>
          </p:cNvPr>
          <p:cNvGrpSpPr/>
          <p:nvPr/>
        </p:nvGrpSpPr>
        <p:grpSpPr>
          <a:xfrm>
            <a:off x="105278" y="1574872"/>
            <a:ext cx="8948495" cy="3092785"/>
            <a:chOff x="105278" y="1574872"/>
            <a:chExt cx="8948495" cy="3092785"/>
          </a:xfrm>
        </p:grpSpPr>
        <p:pic>
          <p:nvPicPr>
            <p:cNvPr id="10242" name="Рисунок 6">
              <a:extLst>
                <a:ext uri="{FF2B5EF4-FFF2-40B4-BE49-F238E27FC236}">
                  <a16:creationId xmlns:a16="http://schemas.microsoft.com/office/drawing/2014/main" id="{F34FC6C8-4669-460E-B33A-3154EB7EBA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278" y="1574872"/>
              <a:ext cx="6040954" cy="30927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29E16A62-D8FF-4121-947A-AB2587AA25D4}"/>
                </a:ext>
              </a:extLst>
            </p:cNvPr>
            <p:cNvSpPr txBox="1"/>
            <p:nvPr/>
          </p:nvSpPr>
          <p:spPr>
            <a:xfrm>
              <a:off x="6126355" y="2420888"/>
              <a:ext cx="2927418" cy="224676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а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- лопатки, загнуті назад (β</a:t>
              </a:r>
              <a:r>
                <a:rPr lang="uk-UA" sz="2000" i="1" baseline="-25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2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&lt; 90°); </a:t>
              </a:r>
            </a:p>
            <a:p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б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- лопатки, що закінчуються радіально (β</a:t>
              </a:r>
              <a:r>
                <a:rPr lang="uk-UA" sz="2000" i="1" baseline="-25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2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= 90°); </a:t>
              </a:r>
            </a:p>
            <a:p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в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- лопатки, загнуті вперед β</a:t>
              </a:r>
              <a:r>
                <a:rPr lang="uk-UA" sz="2000" i="1" baseline="-25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2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&gt; 90°)</a:t>
              </a:r>
              <a:endParaRPr lang="uk-UA" sz="2000" i="1" dirty="0"/>
            </a:p>
          </p:txBody>
        </p:sp>
      </p:grp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90CDB5F9-B510-447D-ABD3-D7624444C2C4}"/>
              </a:ext>
            </a:extLst>
          </p:cNvPr>
          <p:cNvSpPr/>
          <p:nvPr/>
        </p:nvSpPr>
        <p:spPr>
          <a:xfrm>
            <a:off x="59208" y="6058725"/>
            <a:ext cx="8996200" cy="664797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Споживана потужність цих вентиляторів при зміні подачі в робочій зоні змінюється також незначно.</a:t>
            </a:r>
          </a:p>
        </p:txBody>
      </p:sp>
    </p:spTree>
    <p:extLst>
      <p:ext uri="{BB962C8B-B14F-4D97-AF65-F5344CB8AC3E}">
        <p14:creationId xmlns:p14="http://schemas.microsoft.com/office/powerpoint/2010/main" val="271044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nimBg="1"/>
      <p:bldP spid="5" grpId="0" animBg="1"/>
      <p:bldP spid="16" grpId="0" uiExpand="1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86997" y="2683611"/>
            <a:ext cx="5205083" cy="3323987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Вентилятори з лопатками, загнути-ми вперед, мають нестійку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характерис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тику тиску, потужність зростає при збільшенні подачі, що може призвести до перевантаження двигуна.</a:t>
            </a:r>
          </a:p>
          <a:p>
            <a:pPr indent="357188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тилятори з лопатками, щ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акі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чуються радіально, мають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характерис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тики, проміжні між вентиляторами з лопатками, загнутими назад і вперед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1619672" y="4782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6997" y="466876"/>
            <a:ext cx="8966776" cy="2215991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Вентилятори з лопатками, загнутими назад, мають порівняно менший динамічний напір і, як наслідок, менший шум. </a:t>
            </a:r>
          </a:p>
          <a:p>
            <a:pPr indent="357188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они найбільш економічні. </a:t>
            </a:r>
          </a:p>
          <a:p>
            <a:pPr indent="357188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оефіцієнт корисної дії вентиляторів з лопатками, загнутими на-зад, становить 0,77-0,85, їх використовують у системах припливної вентиляції тваринницьких приміщень.</a:t>
            </a:r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1952C707-6E0A-4C44-A80D-F6EA3868B8BC}"/>
              </a:ext>
            </a:extLst>
          </p:cNvPr>
          <p:cNvGrpSpPr/>
          <p:nvPr/>
        </p:nvGrpSpPr>
        <p:grpSpPr>
          <a:xfrm>
            <a:off x="5292080" y="2298699"/>
            <a:ext cx="3762115" cy="4405182"/>
            <a:chOff x="5747641" y="2298699"/>
            <a:chExt cx="3306554" cy="4405182"/>
          </a:xfrm>
        </p:grpSpPr>
        <p:pic>
          <p:nvPicPr>
            <p:cNvPr id="11266" name="Рисунок 7">
              <a:extLst>
                <a:ext uri="{FF2B5EF4-FFF2-40B4-BE49-F238E27FC236}">
                  <a16:creationId xmlns:a16="http://schemas.microsoft.com/office/drawing/2014/main" id="{A7112800-2E6F-4D42-A396-D8642091D95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48063" y="2298699"/>
              <a:ext cx="3306132" cy="31550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B672F1F-FDA5-465B-90CD-FE36CCCA0EEF}"/>
                </a:ext>
              </a:extLst>
            </p:cNvPr>
            <p:cNvSpPr txBox="1"/>
            <p:nvPr/>
          </p:nvSpPr>
          <p:spPr>
            <a:xfrm>
              <a:off x="5747641" y="5380442"/>
              <a:ext cx="3306132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1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- радіальний з лопатками, загнутими вперед; </a:t>
              </a:r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2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– </a:t>
              </a:r>
              <a:r>
                <a:rPr lang="uk-UA" sz="20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радіаль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-ний з лопатками, загнутими назад; </a:t>
              </a:r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3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- осьовий</a:t>
              </a:r>
              <a:endParaRPr lang="uk-UA" sz="20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81036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nimBg="1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86997" y="2732591"/>
            <a:ext cx="5781147" cy="1107996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Така конструкція робочого колеса практично виключає засмічення вентилятора механічними домішками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1619672" y="4782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6997" y="466876"/>
            <a:ext cx="5781147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Радіальні вентилятори призначені для переміщення повітря з механічними домішками (тирса, стружка, полова тощо), вони мають робоче колесо з шістьома довгими, загнутими вперед лопатками</a:t>
            </a:r>
          </a:p>
        </p:txBody>
      </p:sp>
      <p:pic>
        <p:nvPicPr>
          <p:cNvPr id="12290" name="Рисунок 8">
            <a:extLst>
              <a:ext uri="{FF2B5EF4-FFF2-40B4-BE49-F238E27FC236}">
                <a16:creationId xmlns:a16="http://schemas.microsoft.com/office/drawing/2014/main" id="{3D248543-062D-452F-84B1-174A2A692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466876"/>
            <a:ext cx="3186572" cy="403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3E3B5E5-B248-40D8-B1B0-61435BC43CA0}"/>
              </a:ext>
            </a:extLst>
          </p:cNvPr>
          <p:cNvSpPr/>
          <p:nvPr/>
        </p:nvSpPr>
        <p:spPr>
          <a:xfrm>
            <a:off x="72908" y="4550329"/>
            <a:ext cx="8967719" cy="147732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Вентилятори мають характеристику тиску, що падає, і криву потужності, що зростає. Розвивають тиск до 2000 - 2500 Па, тобто середній тиск (низький тиск - до 981 ПА, високий - до 11 772 Па).</a:t>
            </a:r>
          </a:p>
          <a:p>
            <a:pPr indent="357188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Їх використовують також для переміщення чистого повітря.</a:t>
            </a:r>
          </a:p>
        </p:txBody>
      </p:sp>
    </p:spTree>
    <p:extLst>
      <p:ext uri="{BB962C8B-B14F-4D97-AF65-F5344CB8AC3E}">
        <p14:creationId xmlns:p14="http://schemas.microsoft.com/office/powerpoint/2010/main" val="3885900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nimBg="1"/>
      <p:bldP spid="5" grpId="0" animBg="1"/>
      <p:bldP spid="12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86998" y="2321004"/>
            <a:ext cx="3332874" cy="2585323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Реверсивні вентиля-тори мають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симетрич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ий профіль лопаток. 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Це забезпечує однакові енергетичні показники при різних напрямках обертання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1619672" y="4782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6997" y="466876"/>
            <a:ext cx="8953630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Осьовий вентилятор складається з циліндричного корпусу, в якому розміщене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лопаточне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робоче колесо пропелерного типу.</a:t>
            </a:r>
          </a:p>
          <a:p>
            <a:pPr indent="357188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Характерною особливістю осьових вентиляторів є реверсування повітряного потоку при зміні напрямку обертання приводного двигуна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3E3B5E5-B248-40D8-B1B0-61435BC43CA0}"/>
              </a:ext>
            </a:extLst>
          </p:cNvPr>
          <p:cNvSpPr/>
          <p:nvPr/>
        </p:nvSpPr>
        <p:spPr>
          <a:xfrm>
            <a:off x="79952" y="4896836"/>
            <a:ext cx="8967719" cy="110799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Осьові вентилятори створюють неве­ликий статичний тиск (30-300 Па). Вони широко використовуються у витяжних вентиляційних системах тваринницьких і птахівницьких приміщень.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5D7C84A7-4C8D-4C68-9D4E-0C37666FF3D2}"/>
              </a:ext>
            </a:extLst>
          </p:cNvPr>
          <p:cNvGrpSpPr/>
          <p:nvPr/>
        </p:nvGrpSpPr>
        <p:grpSpPr>
          <a:xfrm>
            <a:off x="3219080" y="1976824"/>
            <a:ext cx="5836779" cy="2904351"/>
            <a:chOff x="3202687" y="1955070"/>
            <a:chExt cx="5836779" cy="2904351"/>
          </a:xfrm>
        </p:grpSpPr>
        <p:pic>
          <p:nvPicPr>
            <p:cNvPr id="13314" name="Рисунок 9">
              <a:extLst>
                <a:ext uri="{FF2B5EF4-FFF2-40B4-BE49-F238E27FC236}">
                  <a16:creationId xmlns:a16="http://schemas.microsoft.com/office/drawing/2014/main" id="{61E28AEE-1016-4237-8E39-32C173181C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1955070"/>
              <a:ext cx="5835618" cy="2241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E326217-FAEC-4A90-AC59-1FE6ABC0F713}"/>
                </a:ext>
              </a:extLst>
            </p:cNvPr>
            <p:cNvSpPr txBox="1"/>
            <p:nvPr/>
          </p:nvSpPr>
          <p:spPr>
            <a:xfrm>
              <a:off x="3202687" y="4151535"/>
              <a:ext cx="5836779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Осьовий </a:t>
              </a:r>
              <a:r>
                <a:rPr lang="ru-RU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вентилятор (а) 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осьове зварне (б) і штамповане </a:t>
              </a:r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(в) </a:t>
              </a:r>
              <a:r>
                <a:rPr lang="ru-RU" sz="2000" i="1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лопаточні</a:t>
              </a:r>
              <a:r>
                <a:rPr lang="ru-RU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колеса</a:t>
              </a:r>
              <a:endParaRPr lang="uk-UA" sz="2000" i="1" dirty="0"/>
            </a:p>
          </p:txBody>
        </p:sp>
      </p:grp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56673060-623D-4E7F-A6BD-3A13C3CBAFD5}"/>
              </a:ext>
            </a:extLst>
          </p:cNvPr>
          <p:cNvSpPr/>
          <p:nvPr/>
        </p:nvSpPr>
        <p:spPr>
          <a:xfrm>
            <a:off x="79952" y="6002265"/>
            <a:ext cx="8967719" cy="73866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При збільшенні подачі за рахунок зміни гідравлічних опорів споживана потужність осьовим вентилятором зменшується.</a:t>
            </a:r>
          </a:p>
        </p:txBody>
      </p:sp>
    </p:spTree>
    <p:extLst>
      <p:ext uri="{BB962C8B-B14F-4D97-AF65-F5344CB8AC3E}">
        <p14:creationId xmlns:p14="http://schemas.microsoft.com/office/powerpoint/2010/main" val="923273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 animBg="1"/>
      <p:bldP spid="5" grpId="0" animBg="1"/>
      <p:bldP spid="12" grpId="0" uiExpand="1" build="p" animBg="1"/>
      <p:bldP spid="16" grpId="0" uiExpand="1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1619672" y="4782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6997" y="466876"/>
            <a:ext cx="8953630" cy="2215991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Радіальні та осьові вентилятори оцінюються аеродинамічними характеристиками. Це сукупність кривих, які визначають залежність повного і статичного тиску, що створюються вентилятором, спожи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аної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ним потужності та повного і статичного коефіцієнтів корисної дії від продуктивності. Ці характеристики наводяться в довідковій літературі для кожного номера вентилятора.</a:t>
            </a:r>
          </a:p>
        </p:txBody>
      </p:sp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BF606590-F955-45CB-AC69-E0C1A0E7A3EE}"/>
              </a:ext>
            </a:extLst>
          </p:cNvPr>
          <p:cNvGrpSpPr/>
          <p:nvPr/>
        </p:nvGrpSpPr>
        <p:grpSpPr>
          <a:xfrm>
            <a:off x="2353054" y="2682866"/>
            <a:ext cx="6694617" cy="4146408"/>
            <a:chOff x="2353054" y="2682866"/>
            <a:chExt cx="6694617" cy="4146408"/>
          </a:xfrm>
        </p:grpSpPr>
        <p:pic>
          <p:nvPicPr>
            <p:cNvPr id="14338" name="Рисунок 11">
              <a:extLst>
                <a:ext uri="{FF2B5EF4-FFF2-40B4-BE49-F238E27FC236}">
                  <a16:creationId xmlns:a16="http://schemas.microsoft.com/office/drawing/2014/main" id="{D6E93BB9-AA5F-40CA-AEE8-DA59EF5D9B2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7362" y="2682866"/>
              <a:ext cx="6660309" cy="3770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E7B75B0-07AA-4FC0-87AA-F8D412E95011}"/>
                </a:ext>
              </a:extLst>
            </p:cNvPr>
            <p:cNvSpPr txBox="1"/>
            <p:nvPr/>
          </p:nvSpPr>
          <p:spPr>
            <a:xfrm>
              <a:off x="2353054" y="6429164"/>
              <a:ext cx="6687573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а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</a:t>
              </a:r>
              <a:r>
                <a:rPr lang="en-US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-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радіального з лопатками, загнутими назад; </a:t>
              </a:r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б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</a:t>
              </a:r>
              <a:r>
                <a:rPr lang="en-US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-</a:t>
              </a:r>
              <a:r>
                <a:rPr lang="uk-UA" sz="2000" i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ourier New" panose="02070309020205020404" pitchFamily="49" charset="0"/>
                </a:rPr>
                <a:t> осьового</a:t>
              </a:r>
              <a:endParaRPr lang="uk-UA" sz="2000" i="1" dirty="0"/>
            </a:p>
          </p:txBody>
        </p:sp>
      </p:grp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3E3B5E5-B248-40D8-B1B0-61435BC43CA0}"/>
              </a:ext>
            </a:extLst>
          </p:cNvPr>
          <p:cNvSpPr/>
          <p:nvPr/>
        </p:nvSpPr>
        <p:spPr>
          <a:xfrm>
            <a:off x="96329" y="2996952"/>
            <a:ext cx="2475824" cy="295465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Режим роботи вентилятора, що відповідає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макси-мальному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наче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ю повног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коефі-цієнт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орисної дії, називають </a:t>
            </a:r>
            <a:r>
              <a:rPr lang="uk-UA" sz="2400" i="1" u="sng" dirty="0">
                <a:latin typeface="Calibri" panose="020F0502020204030204" pitchFamily="34" charset="0"/>
                <a:cs typeface="Calibri" panose="020F0502020204030204" pitchFamily="34" charset="0"/>
              </a:rPr>
              <a:t>номінальним.</a:t>
            </a:r>
            <a:endParaRPr lang="uk-UA" sz="2400" u="sng" dirty="0">
              <a:latin typeface="Calibri" panose="020F0502020204030204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960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uiExpand="1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1619672" y="4782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6997" y="466876"/>
            <a:ext cx="8953630" cy="2215991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Частіше вентилятор працює з дещо більшою або меншою продуктивністю відносно номінального значення. </a:t>
            </a:r>
          </a:p>
          <a:p>
            <a:pPr indent="357188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Робочою ділянкою для характеристики вентилятора, що працює з приєднаним повітропроводом, вважають ту частину,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на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ій повний коефіцієнт корисної дії становить не менш як 0,9 максимального значення ККД (на рис. ця ділянка виділена хвилястими лініями)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3E3B5E5-B248-40D8-B1B0-61435BC43CA0}"/>
              </a:ext>
            </a:extLst>
          </p:cNvPr>
          <p:cNvSpPr/>
          <p:nvPr/>
        </p:nvSpPr>
        <p:spPr>
          <a:xfrm>
            <a:off x="86996" y="2669919"/>
            <a:ext cx="8953629" cy="73866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Для порівняння вентиляторів різних типів користуються параметром швидкохідності </a:t>
            </a:r>
            <a:r>
              <a:rPr lang="uk-U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який визначається із залежності:</a:t>
            </a:r>
            <a:endParaRPr lang="uk-UA" sz="2400" u="sng" dirty="0">
              <a:latin typeface="Calibri" panose="020F0502020204030204" pitchFamily="34" charset="0"/>
              <a:cs typeface="Calibri" pitchFamily="34" charset="0"/>
            </a:endParaRPr>
          </a:p>
        </p:txBody>
      </p:sp>
      <p:pic>
        <p:nvPicPr>
          <p:cNvPr id="15362" name="Рисунок 10">
            <a:extLst>
              <a:ext uri="{FF2B5EF4-FFF2-40B4-BE49-F238E27FC236}">
                <a16:creationId xmlns:a16="http://schemas.microsoft.com/office/drawing/2014/main" id="{4969831C-EB7A-4DB7-A0B9-21530C75E0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9436" y="3402531"/>
            <a:ext cx="2827427" cy="60253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C93503B6-51A4-47C4-9B18-B4E9B99E9D86}"/>
              </a:ext>
            </a:extLst>
          </p:cNvPr>
          <p:cNvSpPr/>
          <p:nvPr/>
        </p:nvSpPr>
        <p:spPr>
          <a:xfrm>
            <a:off x="86995" y="3402531"/>
            <a:ext cx="6036731" cy="110799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де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- частота обертання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лопаточного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олеса, об/хв;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одуктивність вентилятора, 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/с; </a:t>
            </a:r>
          </a:p>
          <a:p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вний тиск вентилятора, Па.</a:t>
            </a:r>
            <a:endParaRPr lang="uk-UA" sz="2400" u="sng" dirty="0"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438D8A86-C00C-4A36-AD78-0E13DCA5612D}"/>
              </a:ext>
            </a:extLst>
          </p:cNvPr>
          <p:cNvSpPr/>
          <p:nvPr/>
        </p:nvSpPr>
        <p:spPr>
          <a:xfrm>
            <a:off x="79092" y="4526444"/>
            <a:ext cx="8953629" cy="147732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У радіальних вентиляторів критерій швидкохідності більший при порівняно невеликому діаметрі входу і великій кількості лопаток, а в осьових вентиляторів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и меншому діаметрі втулки і меншому числі лопаток.</a:t>
            </a:r>
            <a:endParaRPr lang="uk-UA" sz="2400" u="sng" dirty="0">
              <a:latin typeface="Calibri" panose="020F0502020204030204" pitchFamily="34" charset="0"/>
              <a:cs typeface="Calibri" pitchFamily="34" charset="0"/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6DDEBA70-20A4-4B39-B506-EF030C878C13}"/>
              </a:ext>
            </a:extLst>
          </p:cNvPr>
          <p:cNvSpPr/>
          <p:nvPr/>
        </p:nvSpPr>
        <p:spPr>
          <a:xfrm>
            <a:off x="79092" y="5984772"/>
            <a:ext cx="8953629" cy="73866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Радіальні вентилятори з лопатками, загнутими назад, мають критерій швидкохідності в межах 50 - 80, а осьові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120 - 400.</a:t>
            </a:r>
            <a:endParaRPr lang="uk-UA" sz="2400" u="sng" dirty="0">
              <a:latin typeface="Calibri" panose="020F0502020204030204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95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4000"/>
                            </p:stCondLst>
                            <p:childTnLst>
                              <p:par>
                                <p:cTn id="4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4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uiExpand="1" build="p" animBg="1"/>
      <p:bldP spid="13" grpId="0" uiExpand="1" build="p" animBg="1"/>
      <p:bldP spid="14" grpId="0" uiExpand="1" build="p" animBg="1"/>
      <p:bldP spid="16" grpId="0" uiExpand="1" build="p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502710"/>
            <a:ext cx="9144000" cy="864096"/>
          </a:xfrm>
        </p:spPr>
        <p:txBody>
          <a:bodyPr>
            <a:noAutofit/>
          </a:bodyPr>
          <a:lstStyle/>
          <a:p>
            <a:pPr algn="ctr">
              <a:lnSpc>
                <a:spcPct val="85000"/>
              </a:lnSpc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Перед системами створення мікроклімату у </a:t>
            </a:r>
            <a:r>
              <a:rPr lang="uk-UA" sz="2800" i="1" spc="-30" dirty="0">
                <a:latin typeface="Times New Roman" pitchFamily="18" charset="0"/>
                <a:cs typeface="Times New Roman" pitchFamily="18" charset="0"/>
              </a:rPr>
              <a:t>тваринницьких приміщеннях ставлять такі задачі:</a:t>
            </a:r>
            <a:br>
              <a:rPr lang="uk-UA" sz="2800" i="1" spc="-30" dirty="0">
                <a:latin typeface="Times New Roman" pitchFamily="18" charset="0"/>
                <a:cs typeface="Times New Roman" pitchFamily="18" charset="0"/>
              </a:rPr>
            </a:br>
            <a:endParaRPr lang="uk-UA" sz="2800" i="1" spc="-3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2267744" y="1556792"/>
            <a:ext cx="6768752" cy="5184576"/>
          </a:xfrm>
        </p:spPr>
        <p:txBody>
          <a:bodyPr>
            <a:normAutofit/>
          </a:bodyPr>
          <a:lstStyle/>
          <a:p>
            <a:pPr marL="0" lvl="0" indent="0">
              <a:spcBef>
                <a:spcPts val="0"/>
              </a:spcBef>
              <a:buNone/>
            </a:pPr>
            <a:r>
              <a:rPr lang="uk-UA" sz="3200" dirty="0">
                <a:latin typeface="Times New Roman" pitchFamily="18" charset="0"/>
                <a:cs typeface="Times New Roman" pitchFamily="18" charset="0"/>
              </a:rPr>
              <a:t>- забезпечення свіжим повітрям (видалення надлишкового вуглекислого газу)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uk-UA" sz="3200" dirty="0">
                <a:latin typeface="Times New Roman" pitchFamily="18" charset="0"/>
                <a:cs typeface="Times New Roman" pitchFamily="18" charset="0"/>
              </a:rPr>
              <a:t>- регулювання температури повітря (відведення надлишкової теплоти від тварин);</a:t>
            </a:r>
          </a:p>
          <a:p>
            <a:pPr marL="0" lvl="0" indent="0">
              <a:spcBef>
                <a:spcPts val="0"/>
              </a:spcBef>
              <a:buNone/>
            </a:pPr>
            <a:r>
              <a:rPr lang="uk-UA" sz="3200" dirty="0">
                <a:latin typeface="Times New Roman" pitchFamily="18" charset="0"/>
                <a:cs typeface="Times New Roman" pitchFamily="18" charset="0"/>
              </a:rPr>
              <a:t>- видалення з повітря надлишкової вологи та підсушка підстилки;</a:t>
            </a:r>
          </a:p>
          <a:p>
            <a:pPr marL="0" indent="0">
              <a:spcBef>
                <a:spcPts val="0"/>
              </a:spcBef>
              <a:buNone/>
            </a:pPr>
            <a:r>
              <a:rPr lang="uk-UA" sz="3200" dirty="0">
                <a:latin typeface="Times New Roman" pitchFamily="18" charset="0"/>
                <a:cs typeface="Times New Roman" pitchFamily="18" charset="0"/>
              </a:rPr>
              <a:t>- видалення з приміщень шкідливих газів (аміак, сірководень).</a:t>
            </a:r>
          </a:p>
        </p:txBody>
      </p:sp>
      <p:pic>
        <p:nvPicPr>
          <p:cNvPr id="4" name="Рисунок 3" descr="43335603_w200_h200_izobrazhenie_12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7504" y="1364769"/>
            <a:ext cx="2016224" cy="2688299"/>
          </a:xfrm>
          <a:prstGeom prst="rect">
            <a:avLst/>
          </a:prstGeom>
        </p:spPr>
      </p:pic>
      <p:pic>
        <p:nvPicPr>
          <p:cNvPr id="5" name="Рисунок 4" descr="119289.jpeg"/>
          <p:cNvPicPr>
            <a:picLocks noChangeAspect="1"/>
          </p:cNvPicPr>
          <p:nvPr/>
        </p:nvPicPr>
        <p:blipFill>
          <a:blip r:embed="rId3" cstate="print"/>
          <a:srcRect l="20472" r="22047"/>
          <a:stretch>
            <a:fillRect/>
          </a:stretch>
        </p:blipFill>
        <p:spPr>
          <a:xfrm>
            <a:off x="60333" y="4053068"/>
            <a:ext cx="2060252" cy="2688299"/>
          </a:xfrm>
          <a:prstGeom prst="rect">
            <a:avLst/>
          </a:prstGeom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B4571149-2F40-4F6F-88FE-9A843EA68410}"/>
              </a:ext>
            </a:extLst>
          </p:cNvPr>
          <p:cNvSpPr/>
          <p:nvPr/>
        </p:nvSpPr>
        <p:spPr>
          <a:xfrm>
            <a:off x="1619672" y="47820"/>
            <a:ext cx="6071021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озрахунок вентиляційних установок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83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26230" y="639796"/>
            <a:ext cx="8835560" cy="2197525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  Необхідну витрату повітря у тваринницьких приміщеннях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виз-начають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виходячи з необхідності вирішення таких вказаних задач: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видалення надлишкового вмісту вуглекислого газу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видалення надлишкової вологи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видалення надлишкової теплоти.</a:t>
            </a:r>
          </a:p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    Найбільшу отриману погодинну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L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витрату повітря приймають за розрахункову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26230" y="2837321"/>
            <a:ext cx="8835560" cy="6278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  Погодинний повітрообмін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ля видалення надлишкового вмісту вуглекислого газу можна визначити за залежністю: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483768" y="3465184"/>
          <a:ext cx="2826866" cy="539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Формула" r:id="rId3" imgW="1155199" imgH="215806" progId="Equation.3">
                  <p:embed/>
                </p:oleObj>
              </mc:Choice>
              <mc:Fallback>
                <p:oleObj name="Формула" r:id="rId3" imgW="1155199" imgH="215806" progId="Equation.3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465184"/>
                        <a:ext cx="2826866" cy="53987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50514" y="4005064"/>
            <a:ext cx="8835560" cy="2880000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коефіцієнт, який враховує виділення СО</a:t>
            </a:r>
            <a:r>
              <a:rPr lang="uk-UA" sz="24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мікроорганізмами підстилки,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1,2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кількість СО</a:t>
            </a:r>
            <a:r>
              <a:rPr lang="uk-UA" sz="24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яка виділяється усіма тваринами (береться з довідників), л/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год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;</a:t>
            </a:r>
          </a:p>
          <a:p>
            <a:pPr marL="342900" indent="-342900">
              <a:buFont typeface="Wingdings" pitchFamily="2" charset="2"/>
              <a:buChar char="Ø"/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вміст СО</a:t>
            </a:r>
            <a:r>
              <a:rPr lang="uk-UA" sz="24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у зовнішньому повітрі, (для сільської місцевості       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0,3 л/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у містах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C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0,4 л/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)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допустимий вміст СО</a:t>
            </a:r>
            <a:r>
              <a:rPr lang="uk-UA" sz="2400" baseline="-25000" dirty="0">
                <a:latin typeface="Calibri" pitchFamily="34" charset="0"/>
                <a:cs typeface="Calibri" pitchFamily="34" charset="0"/>
              </a:rPr>
              <a:t>2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у повітрі в середині приміщення (береться з довідників), л/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;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C93A5442-CE09-4A45-B2CB-DA24520D1B01}"/>
              </a:ext>
            </a:extLst>
          </p:cNvPr>
          <p:cNvSpPr/>
          <p:nvPr/>
        </p:nvSpPr>
        <p:spPr>
          <a:xfrm>
            <a:off x="1619672" y="47820"/>
            <a:ext cx="6071021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озрахунок вентиляційних установок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251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0"/>
                            </p:stCondLst>
                            <p:childTnLst>
                              <p:par>
                                <p:cTn id="8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animBg="1"/>
      <p:bldP spid="9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432048"/>
          </a:xfrm>
        </p:spPr>
        <p:txBody>
          <a:bodyPr>
            <a:normAutofit fontScale="90000"/>
          </a:bodyPr>
          <a:lstStyle/>
          <a:p>
            <a:pPr algn="ctr"/>
            <a:r>
              <a:rPr lang="uk-UA" dirty="0">
                <a:latin typeface="Times New Roman" pitchFamily="18" charset="0"/>
                <a:cs typeface="Times New Roman" pitchFamily="18" charset="0"/>
              </a:rPr>
              <a:t>Література:</a:t>
            </a:r>
            <a:endParaRPr lang="uk-UA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107504" y="692696"/>
            <a:ext cx="8928992" cy="6048672"/>
          </a:xfrm>
        </p:spPr>
        <p:txBody>
          <a:bodyPr>
            <a:normAutofit/>
          </a:bodyPr>
          <a:lstStyle/>
          <a:p>
            <a:pPr lvl="0">
              <a:spcBef>
                <a:spcPts val="0"/>
              </a:spcBef>
              <a:buFont typeface="+mj-lt"/>
              <a:buAutoNum type="arabicPeriod"/>
            </a:pP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 Електропривод:</a:t>
            </a:r>
            <a:r>
              <a:rPr lang="uk-UA" b="1" spc="-5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Навч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Пос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. / О.ІО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Синявський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, П.І. Савченко, В.В. Савченко, Ю.М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Лавріненко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, В.В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Козирський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, Ю.М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Хандола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, І.П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Ільїчов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; За ред. О.Ю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Синявського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. - К.: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Аграр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 Медіа Груп,2013.-586 с. С. 404-514.</a:t>
            </a:r>
          </a:p>
          <a:p>
            <a:pPr lvl="0">
              <a:spcBef>
                <a:spcPts val="0"/>
              </a:spcBef>
              <a:buFont typeface="+mj-lt"/>
              <a:buAutoNum type="arabicPeriod"/>
            </a:pP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 Електропривод сільськогосподарських машин, агрегатів та потокових ліній: Підручник / Є.Л. 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Жулай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, Б.В. Зайцев, О.С. Марченко та ін.; Ред. Є.Л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Жулай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. – К.: Вища освіта, 2001. – 288 c. С. 112-164.</a:t>
            </a:r>
          </a:p>
          <a:p>
            <a:pPr lvl="0">
              <a:spcBef>
                <a:spcPts val="0"/>
              </a:spcBef>
              <a:buFont typeface="+mj-lt"/>
              <a:buAutoNum type="arabicPeriod"/>
            </a:pP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 Механізація та автоматизація у тваринництві і птахівництві: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навч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посіб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. для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студ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. вузів/за ред. О. С. Марченка. – К. : Урожай, 1995. – 414, [2] c. С.187-224.</a:t>
            </a:r>
          </a:p>
          <a:p>
            <a:pPr lvl="0">
              <a:spcBef>
                <a:spcPts val="0"/>
              </a:spcBef>
              <a:buFont typeface="+mj-lt"/>
              <a:buAutoNum type="arabicPeriod"/>
            </a:pP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 Електропривод і застосування електроенергії у сільському господарстві / І.І. Мартиненко; В.Ф. Гончар; Л.П. Тищенко; І.І.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Шарамок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; за ред. І.І. Мартиненка; – 2-ге вид., перероб. і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доп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.. – К. : Урожай, 1993. – 304 c.: іл. С. 98-146.</a:t>
            </a:r>
          </a:p>
          <a:p>
            <a:pPr lvl="0">
              <a:spcBef>
                <a:spcPts val="0"/>
              </a:spcBef>
              <a:buFont typeface="+mj-lt"/>
              <a:buAutoNum type="arabicPeriod"/>
            </a:pP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 Електрообладнання тваринницьких підприємств і автоматизація виробничих процесів у тваринництві/ В.Ф. Гончар; Л.П. Тищенко. – 2-ге вид., перероб. і </a:t>
            </a:r>
            <a:r>
              <a:rPr lang="uk-UA" spc="-50" dirty="0" err="1">
                <a:latin typeface="Times New Roman" pitchFamily="18" charset="0"/>
                <a:cs typeface="Times New Roman" pitchFamily="18" charset="0"/>
              </a:rPr>
              <a:t>доп</a:t>
            </a:r>
            <a:r>
              <a:rPr lang="uk-UA" spc="-50" dirty="0">
                <a:latin typeface="Times New Roman" pitchFamily="18" charset="0"/>
                <a:cs typeface="Times New Roman" pitchFamily="18" charset="0"/>
              </a:rPr>
              <a:t>.. – К.: Вища школа, 1988. – 287 c.: іл. С. 186-226.</a:t>
            </a:r>
          </a:p>
          <a:p>
            <a:endParaRPr lang="uk-UA" dirty="0"/>
          </a:p>
        </p:txBody>
      </p:sp>
    </p:spTree>
    <p:extLst>
      <p:ext uri="{BB962C8B-B14F-4D97-AF65-F5344CB8AC3E}">
        <p14:creationId xmlns:p14="http://schemas.microsoft.com/office/powerpoint/2010/main" val="2644347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000"/>
                            </p:stCondLst>
                            <p:childTnLst>
                              <p:par>
                                <p:cTn id="7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26230" y="639796"/>
            <a:ext cx="8835560" cy="738664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Погодинний повітрообмін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ля видалення надлишкової вологи можна визначити за залежністю: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5508103" y="1009128"/>
          <a:ext cx="3207005" cy="61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Формула" r:id="rId3" imgW="1104421" imgH="215806" progId="Equation.3">
                  <p:embed/>
                </p:oleObj>
              </mc:Choice>
              <mc:Fallback>
                <p:oleObj name="Формула" r:id="rId3" imgW="1104421" imgH="215806" progId="Equation.3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3" y="1009128"/>
                        <a:ext cx="3207005" cy="6196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26230" y="1628800"/>
            <a:ext cx="8835560" cy="5170646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де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- коефіцієнт, що враховує випаровування вологи з підлоги,     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k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1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1,1;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4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- волога, що виділяється тваринами всередині приміщення (береться з довідників), г/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год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;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вологовміст зовнішнього повітря, л/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що рівний:</a:t>
            </a:r>
          </a:p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1Н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вологовміст насиченого зовнішнього повітря при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розрахун-ковій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температурі, л/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;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розрахункова відносна вологість зовнішнього повітря;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допустимий вологовміст повітря всередині </a:t>
            </a:r>
          </a:p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приміщення, л/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що рівний:</a:t>
            </a:r>
          </a:p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2Н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вологовміст насиченого повітря всередині приміщення при оптимальній температурі л/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допустима відносна вологість повітря всередині приміщення, (береться із довідників).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7164288" y="2852936"/>
          <a:ext cx="1788374" cy="49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Формула" r:id="rId5" imgW="761669" imgH="215806" progId="Equation.3">
                  <p:embed/>
                </p:oleObj>
              </mc:Choice>
              <mc:Fallback>
                <p:oleObj name="Формула" r:id="rId5" imgW="761669" imgH="215806" progId="Equation.3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2852936"/>
                        <a:ext cx="1788374" cy="4992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6785973" y="4653136"/>
          <a:ext cx="216668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Формула" r:id="rId7" imgW="799753" imgH="215806" progId="Equation.3">
                  <p:embed/>
                </p:oleObj>
              </mc:Choice>
              <mc:Fallback>
                <p:oleObj name="Формула" r:id="rId7" imgW="799753" imgH="215806" progId="Equation.3">
                  <p:embed/>
                  <p:pic>
                    <p:nvPicPr>
                      <p:cNvPr id="13" name="Объект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5973" y="4653136"/>
                        <a:ext cx="2166689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DA8137A2-4FFC-46C7-B799-A93962618920}"/>
              </a:ext>
            </a:extLst>
          </p:cNvPr>
          <p:cNvSpPr/>
          <p:nvPr/>
        </p:nvSpPr>
        <p:spPr>
          <a:xfrm>
            <a:off x="1619672" y="47820"/>
            <a:ext cx="6071021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озрахунок вентиляційних установок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903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4000"/>
                            </p:stCondLst>
                            <p:childTnLst>
                              <p:par>
                                <p:cTn id="1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uiExpand="1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26230" y="639796"/>
            <a:ext cx="8835560" cy="738664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Погодинний повітрообмін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ля видалення надлишкової теплоти, можна визначити за залежністю: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2490933" y="1378460"/>
          <a:ext cx="6451485" cy="61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Формула" r:id="rId3" imgW="2387600" imgH="228600" progId="Equation.3">
                  <p:embed/>
                </p:oleObj>
              </mc:Choice>
              <mc:Fallback>
                <p:oleObj name="Формула" r:id="rId3" imgW="2387600" imgH="228600" progId="Equation.3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933" y="1378460"/>
                        <a:ext cx="6451485" cy="61038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126230" y="2060848"/>
            <a:ext cx="8835560" cy="4653582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Т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вільна теплота, що виділяється однією твариною, середньої для цього приміщення маси, кДж/г;</a:t>
            </a:r>
          </a:p>
          <a:p>
            <a:pPr>
              <a:lnSpc>
                <a:spcPct val="90000"/>
              </a:lnSpc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- кількість тварин у приміщенні;</a:t>
            </a:r>
          </a:p>
          <a:p>
            <a:pPr>
              <a:lnSpc>
                <a:spcPct val="90000"/>
              </a:lnSpc>
            </a:pPr>
            <a:r>
              <a:rPr lang="uk-UA" sz="2400" i="1" dirty="0" err="1">
                <a:latin typeface="Calibri" pitchFamily="34" charset="0"/>
                <a:cs typeface="Calibri" pitchFamily="34" charset="0"/>
              </a:rPr>
              <a:t>t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П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 ,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t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З</a:t>
            </a:r>
            <a:r>
              <a:rPr lang="uk-UA" sz="2400" b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температура повітря у приміщенні та назовні його, 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;</a:t>
            </a:r>
          </a:p>
          <a:p>
            <a:pPr>
              <a:lnSpc>
                <a:spcPct val="90000"/>
              </a:lnSpc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питома теплоємність повітря при температурі 0 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 і нормальному тиску, кДж/(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град ),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1,283;</a:t>
            </a:r>
          </a:p>
          <a:p>
            <a:pPr>
              <a:lnSpc>
                <a:spcPct val="90000"/>
              </a:lnSpc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температурний коефіцієнт розширення повітря, 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α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1/273 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С;</a:t>
            </a:r>
          </a:p>
          <a:p>
            <a:pPr>
              <a:lnSpc>
                <a:spcPct val="90000"/>
              </a:lnSpc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втрати теплоти через зовнішні огорожі, кДж/г, що рівні:</a:t>
            </a:r>
          </a:p>
          <a:p>
            <a:pPr>
              <a:lnSpc>
                <a:spcPct val="90000"/>
              </a:lnSpc>
            </a:pPr>
            <a:endParaRPr lang="uk-UA" sz="2400" dirty="0">
              <a:latin typeface="Calibri" pitchFamily="34" charset="0"/>
              <a:cs typeface="Calibri" pitchFamily="34" charset="0"/>
            </a:endParaRPr>
          </a:p>
          <a:p>
            <a:pPr>
              <a:lnSpc>
                <a:spcPct val="90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об’єм будівлі 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;</a:t>
            </a:r>
          </a:p>
          <a:p>
            <a:pPr>
              <a:lnSpc>
                <a:spcPct val="90000"/>
              </a:lnSpc>
            </a:pP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теплова характеристика приміщення, кДж/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град.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год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для утеплених тваринницьких і птахівничих приміщень 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2,1...2,9, для не утеплених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2,9...5,1, для інших виробничих приміщень   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1,9...3,15, для адміністративних приміщень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1,3...1,9.</a:t>
            </a: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012160" y="4725144"/>
          <a:ext cx="278430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Формула" r:id="rId5" imgW="1104900" imgH="228600" progId="Equation.3">
                  <p:embed/>
                </p:oleObj>
              </mc:Choice>
              <mc:Fallback>
                <p:oleObj name="Формула" r:id="rId5" imgW="1104900" imgH="228600" progId="Equation.3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725144"/>
                        <a:ext cx="2784309" cy="57606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B4EEAD16-0008-427C-8107-59AAF5F2E4CB}"/>
              </a:ext>
            </a:extLst>
          </p:cNvPr>
          <p:cNvSpPr/>
          <p:nvPr/>
        </p:nvSpPr>
        <p:spPr>
          <a:xfrm>
            <a:off x="1619672" y="47820"/>
            <a:ext cx="6071021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озрахунок вентиляційних установок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0072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10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000"/>
                            </p:stCondLst>
                            <p:childTnLst>
                              <p:par>
                                <p:cTn id="8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uiExpand="1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26230" y="639796"/>
            <a:ext cx="8835560" cy="80021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Щоб визначити необхідний спосіб збудження руху повітря для обміну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визначають погодинну кратність обміну: 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uk-UA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= L/V.</a:t>
            </a:r>
            <a:endParaRPr lang="uk-UA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26230" y="1440015"/>
            <a:ext cx="8835560" cy="2215991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У випадку, коли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не більше 3 год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-1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застосовують вентиляційні пристрої із природнім збудженням повітрообміну (провітрювання), коли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К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&gt; 3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- зі штучним збудженням повітрообміну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вентилятора-ми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 </a:t>
            </a:r>
          </a:p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 У холодну пору року у пристроях без підігрівання повітря кратність повітрообміну не повинна перевищувати 5.</a:t>
            </a:r>
            <a:endParaRPr lang="uk-UA" sz="28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12290" y="3656006"/>
            <a:ext cx="8835560" cy="800219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Розрахункову подачу одного вентилятора,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uk-UA" sz="2400" i="1" baseline="-25000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/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год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визнача-ють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за формою:  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L/N</a:t>
            </a:r>
            <a:r>
              <a:rPr lang="uk-UA" sz="2800" i="1" baseline="-25000" dirty="0">
                <a:latin typeface="Times New Roman" pitchFamily="18" charset="0"/>
                <a:cs typeface="Times New Roman" pitchFamily="18" charset="0"/>
              </a:rPr>
              <a:t>B</a:t>
            </a:r>
            <a:endParaRPr lang="uk-UA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46198" y="4495946"/>
            <a:ext cx="8835560" cy="11079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коефіцієнт запасу подачі вентиляційного пристрою                (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З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= 1,1...1,5) із зростанням потужності зменшується);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кількість вентиляторів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86394" y="5733256"/>
            <a:ext cx="8835560" cy="800219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Розрахунковий тиск (напір) вентилятора </a:t>
            </a:r>
            <a:r>
              <a:rPr lang="uk-UA" sz="2400" i="1" dirty="0" err="1">
                <a:latin typeface="Calibri" pitchFamily="34" charset="0"/>
                <a:cs typeface="Calibri" pitchFamily="34" charset="0"/>
              </a:rPr>
              <a:t>h</a:t>
            </a:r>
            <a:r>
              <a:rPr lang="uk-UA" sz="2400" i="1" baseline="-25000" dirty="0" err="1">
                <a:latin typeface="Calibri" pitchFamily="34" charset="0"/>
                <a:cs typeface="Calibri" pitchFamily="34" charset="0"/>
              </a:rPr>
              <a:t>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, Па: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СТ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,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СТ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і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uk-UA" sz="2400" i="1" baseline="-25000" dirty="0" err="1">
                <a:latin typeface="Times New Roman" pitchFamily="18" charset="0"/>
                <a:cs typeface="Times New Roman" pitchFamily="18" charset="0"/>
              </a:rPr>
              <a:t>Д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- відповідно статична й динамічна складові тиску, Па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4ED804A5-61D5-4D60-846E-0BC2284F6A5B}"/>
              </a:ext>
            </a:extLst>
          </p:cNvPr>
          <p:cNvSpPr/>
          <p:nvPr/>
        </p:nvSpPr>
        <p:spPr>
          <a:xfrm>
            <a:off x="1619672" y="47820"/>
            <a:ext cx="6071021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озрахунок вентиляційних установок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660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6394" y="515394"/>
            <a:ext cx="8950102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У більшості випадків радіальні вентилятори працюють з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иєдн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им повітропроводом, в якому мають місце гідравлічні втрати тиску за рахунок тертя, та місцеві втрати тиску, зумовлені зміною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конфігу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рації повітропроводу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6394" y="1992722"/>
            <a:ext cx="8945316" cy="7386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Втрати тиску на тертя  Δ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uk-UA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т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значають за 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лежністю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86393" y="3842455"/>
            <a:ext cx="8939525" cy="1107996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      Коефіцієнт втрат на тертя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алежить від числа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Рейнольдса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а відносної шорсткості повітропроводу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Число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Рейнольдса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изначають за формулою: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60065" y="5659771"/>
            <a:ext cx="8835560" cy="738664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itchFamily="34" charset="0"/>
                <a:cs typeface="Calibri" pitchFamily="34" charset="0"/>
              </a:rPr>
              <a:t> Відносна шорсткість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це відношення її абсолютного значення до гідравлічного діаметра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4ED804A5-61D5-4D60-846E-0BC2284F6A5B}"/>
              </a:ext>
            </a:extLst>
          </p:cNvPr>
          <p:cNvSpPr/>
          <p:nvPr/>
        </p:nvSpPr>
        <p:spPr>
          <a:xfrm>
            <a:off x="1619672" y="47820"/>
            <a:ext cx="6071021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озрахунок вентиляційних установок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6386" name="Рисунок 24">
            <a:extLst>
              <a:ext uri="{FF2B5EF4-FFF2-40B4-BE49-F238E27FC236}">
                <a16:creationId xmlns:a16="http://schemas.microsoft.com/office/drawing/2014/main" id="{35082D38-C579-4AA2-89E7-A2B681B05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8841" y="1886077"/>
            <a:ext cx="2561812" cy="80021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38166BBC-AF87-4DA1-8E52-81DFFC0737BB}"/>
              </a:ext>
            </a:extLst>
          </p:cNvPr>
          <p:cNvSpPr/>
          <p:nvPr/>
        </p:nvSpPr>
        <p:spPr>
          <a:xfrm>
            <a:off x="80603" y="2734459"/>
            <a:ext cx="8945316" cy="110799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е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 –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оефіцієнт втрат на тертя;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–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довжина прямої ділянк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овітр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проводу, м;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uk-U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гідравлічний діаметр повітропроводу, м;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густина повітря,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г/м</a:t>
            </a:r>
            <a:r>
              <a:rPr lang="ru-RU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;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швидкість руху повітря, м/с.</a:t>
            </a:r>
          </a:p>
        </p:txBody>
      </p:sp>
      <p:pic>
        <p:nvPicPr>
          <p:cNvPr id="16387" name="Рисунок 25">
            <a:extLst>
              <a:ext uri="{FF2B5EF4-FFF2-40B4-BE49-F238E27FC236}">
                <a16:creationId xmlns:a16="http://schemas.microsoft.com/office/drawing/2014/main" id="{901907A9-6911-4841-8873-0BB7F8A7BB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4301158"/>
            <a:ext cx="2196405" cy="495994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7D8B483-6DF8-493F-B0F4-CD80FDB6AF1D}"/>
              </a:ext>
            </a:extLst>
          </p:cNvPr>
          <p:cNvSpPr/>
          <p:nvPr/>
        </p:nvSpPr>
        <p:spPr>
          <a:xfrm>
            <a:off x="60065" y="4921107"/>
            <a:ext cx="8939525" cy="73866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е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uk-UA" sz="24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інематична в’язкість повітря. При температурі повітря + 20 °С кінематична в’язкість повітря дорівнює 1,5•10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-5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/с.</a:t>
            </a:r>
          </a:p>
        </p:txBody>
      </p:sp>
    </p:spTree>
    <p:extLst>
      <p:ext uri="{BB962C8B-B14F-4D97-AF65-F5344CB8AC3E}">
        <p14:creationId xmlns:p14="http://schemas.microsoft.com/office/powerpoint/2010/main" val="1936638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000"/>
                            </p:stCondLst>
                            <p:childTnLst>
                              <p:par>
                                <p:cTn id="6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0" grpId="0" animBg="1"/>
      <p:bldP spid="12" grpId="0" animBg="1"/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6394" y="515394"/>
            <a:ext cx="8950102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Абсолютна шорсткість повітропроводу з нової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ооліфеної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сталі становить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0,10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- 0,15 мм, оцинкованих стальних труб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0,10 - 0,15, оцинкованої листової сталі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0,15 - 0,18, азбоцементних труб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0,05 - 0,1, а труб із дерев’яних струганих дошок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0,15 - 0,3 мм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74922" y="1994221"/>
            <a:ext cx="8945316" cy="1107996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Знаючи абсолютну шорсткість,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гідравліч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ий діаметр повітропроводу і числ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нах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</a:p>
          <a:p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дят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оефіцієнт втрат на тертя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77817" y="3109610"/>
            <a:ext cx="8939525" cy="147732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26670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Гідравлічний діаметр повітропроводу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uk-U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значають так: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uk-U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П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де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і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ідповідно площа, 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і периметр, м, поперечного перерізу повітропроводу. Для повітропроводів круглого поперечного перерізу гідравлічний діаметр дорівнює діаметру повітропроводу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86394" y="4586938"/>
            <a:ext cx="8945316" cy="738664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itchFamily="34" charset="0"/>
                <a:cs typeface="Calibri" pitchFamily="34" charset="0"/>
              </a:rPr>
              <a:t> При малих значеннях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(ламінарний потік) вплив відносної шорсткості стає незначним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4ED804A5-61D5-4D60-846E-0BC2284F6A5B}"/>
              </a:ext>
            </a:extLst>
          </p:cNvPr>
          <p:cNvSpPr/>
          <p:nvPr/>
        </p:nvSpPr>
        <p:spPr>
          <a:xfrm>
            <a:off x="1619672" y="47820"/>
            <a:ext cx="6071021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озрахунок вентиляційних установок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7410" name="Рисунок 26">
            <a:extLst>
              <a:ext uri="{FF2B5EF4-FFF2-40B4-BE49-F238E27FC236}">
                <a16:creationId xmlns:a16="http://schemas.microsoft.com/office/drawing/2014/main" id="{FF9CA8DC-E790-4D2F-9387-0E4AA28CBE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4989" y="1992722"/>
            <a:ext cx="3269529" cy="93222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42E48F1-0153-4368-933F-01AD7DED99A3}"/>
              </a:ext>
            </a:extLst>
          </p:cNvPr>
          <p:cNvSpPr/>
          <p:nvPr/>
        </p:nvSpPr>
        <p:spPr>
          <a:xfrm>
            <a:off x="72026" y="5328883"/>
            <a:ext cx="8945316" cy="1107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и великих значеннях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(турбулентний потік) значення виразу 100/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Re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уже мале і ним нехтують. При цьому 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оефіці­єнт втрат визначають за залежністю:</a:t>
            </a:r>
          </a:p>
        </p:txBody>
      </p:sp>
      <p:pic>
        <p:nvPicPr>
          <p:cNvPr id="17412" name="Рисунок 28">
            <a:extLst>
              <a:ext uri="{FF2B5EF4-FFF2-40B4-BE49-F238E27FC236}">
                <a16:creationId xmlns:a16="http://schemas.microsoft.com/office/drawing/2014/main" id="{B3EC79B3-B902-47F1-9AB9-2E857AA0F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93" y="5696433"/>
            <a:ext cx="2524449" cy="90091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Рисунок 27">
            <a:extLst>
              <a:ext uri="{FF2B5EF4-FFF2-40B4-BE49-F238E27FC236}">
                <a16:creationId xmlns:a16="http://schemas.microsoft.com/office/drawing/2014/main" id="{E7AAB4E0-E5CD-481C-AA19-91CE89173D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4936451"/>
            <a:ext cx="2213095" cy="39107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11864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0" grpId="0" animBg="1"/>
      <p:bldP spid="1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6394" y="515394"/>
            <a:ext cx="8950102" cy="738664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При температурі 20 °С, барометричному тиску 760 мм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т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. ст. і відносній вологості 50 % густина повітря ρ = 1,2кг/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9342" y="1262950"/>
            <a:ext cx="8945316" cy="7386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Втрати тиску, зумовлені зміною конфігурації 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овітропроводу, визначають за формулою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97289" y="2731384"/>
            <a:ext cx="8939525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26670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 цими виразами визначають статичний тиск: </a:t>
            </a:r>
            <a:r>
              <a:rPr lang="uk-UA" sz="2400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sz="2400" baseline="-25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СТ </a:t>
            </a:r>
            <a:r>
              <a:rPr lang="uk-UA" sz="24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 Δ</a:t>
            </a:r>
            <a:r>
              <a:rPr lang="uk-UA" sz="2400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sz="2400" baseline="-25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Т </a:t>
            </a:r>
            <a:r>
              <a:rPr lang="uk-UA" sz="24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+ Δ</a:t>
            </a:r>
            <a:r>
              <a:rPr lang="uk-UA" sz="2400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sz="2400" baseline="-250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uk-UA" sz="2400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uk-UA" sz="2400" i="1" dirty="0"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uk-UA" sz="2400" dirty="0">
              <a:highlight>
                <a:srgbClr val="FFFF00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4ED804A5-61D5-4D60-846E-0BC2284F6A5B}"/>
              </a:ext>
            </a:extLst>
          </p:cNvPr>
          <p:cNvSpPr/>
          <p:nvPr/>
        </p:nvSpPr>
        <p:spPr>
          <a:xfrm>
            <a:off x="1619672" y="47820"/>
            <a:ext cx="6071021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озрахунок вентиляційних установок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42E48F1-0153-4368-933F-01AD7DED99A3}"/>
              </a:ext>
            </a:extLst>
          </p:cNvPr>
          <p:cNvSpPr/>
          <p:nvPr/>
        </p:nvSpPr>
        <p:spPr>
          <a:xfrm>
            <a:off x="86393" y="5140382"/>
            <a:ext cx="8945316" cy="157241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 розрахунковою максимальною подачею і розрахунковим тис-ком вибирають вентилятор, використовуючи аеродинамічні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харак-теристик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ентиляторів певної швидкохідності. При цьому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озра-хункові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начення подачі і повного тиску повинні знаходитись у робо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чій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оні аеродинамічної характеристики вентилятора.</a:t>
            </a:r>
          </a:p>
        </p:txBody>
      </p:sp>
      <p:pic>
        <p:nvPicPr>
          <p:cNvPr id="18434" name="Рисунок 29">
            <a:extLst>
              <a:ext uri="{FF2B5EF4-FFF2-40B4-BE49-F238E27FC236}">
                <a16:creationId xmlns:a16="http://schemas.microsoft.com/office/drawing/2014/main" id="{58A40AEF-82AE-47EA-B308-E513E74D65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390" y="1254057"/>
            <a:ext cx="1921036" cy="73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ADB5A962-928F-4F18-9837-6BC50D2FF65E}"/>
              </a:ext>
            </a:extLst>
          </p:cNvPr>
          <p:cNvSpPr/>
          <p:nvPr/>
        </p:nvSpPr>
        <p:spPr>
          <a:xfrm>
            <a:off x="99342" y="1992720"/>
            <a:ext cx="8945316" cy="7386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е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безрозмірний коефіцієнт місцевих опорів;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швидкість руху повітря в певних перерізах повітропроводу, м/с.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B432183D-80FE-4000-A518-821031DC951C}"/>
              </a:ext>
            </a:extLst>
          </p:cNvPr>
          <p:cNvSpPr/>
          <p:nvPr/>
        </p:nvSpPr>
        <p:spPr>
          <a:xfrm>
            <a:off x="93332" y="3085586"/>
            <a:ext cx="8938377" cy="94263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  Динамічний тиск:</a:t>
            </a:r>
          </a:p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питома густина повітря,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 =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1,29 кг/м</a:t>
            </a:r>
            <a:r>
              <a:rPr lang="uk-UA" sz="2400" baseline="30000" dirty="0">
                <a:latin typeface="Calibri" pitchFamily="34" charset="0"/>
                <a:cs typeface="Calibri" pitchFamily="34" charset="0"/>
              </a:rPr>
              <a:t>3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;</a:t>
            </a:r>
          </a:p>
          <a:p>
            <a:pPr>
              <a:lnSpc>
                <a:spcPct val="85000"/>
              </a:lnSpc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швидкість руху повітря,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ν</a:t>
            </a:r>
            <a:r>
              <a:rPr lang="uk-UA" sz="2400" i="1" dirty="0">
                <a:latin typeface="Calibri" pitchFamily="34" charset="0"/>
                <a:cs typeface="Calibri" pitchFamily="34" charset="0"/>
              </a:rPr>
              <a:t> 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= 10...15 м/с.</a:t>
            </a:r>
          </a:p>
        </p:txBody>
      </p:sp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09D4C9DA-3744-46A7-9552-D1449F5702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490321"/>
              </p:ext>
            </p:extLst>
          </p:nvPr>
        </p:nvGraphicFramePr>
        <p:xfrm>
          <a:off x="6486525" y="3170238"/>
          <a:ext cx="2508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4" imgW="977760" imgH="253800" progId="Equation.DSMT4">
                  <p:embed/>
                </p:oleObj>
              </mc:Choice>
              <mc:Fallback>
                <p:oleObj name="Equation" r:id="rId4" imgW="977760" imgH="253800" progId="Equation.DSMT4">
                  <p:embed/>
                  <p:pic>
                    <p:nvPicPr>
                      <p:cNvPr id="8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3170238"/>
                        <a:ext cx="2508250" cy="6413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0A053E8C-78CA-4A79-9373-1A8D355BA515}"/>
              </a:ext>
            </a:extLst>
          </p:cNvPr>
          <p:cNvSpPr/>
          <p:nvPr/>
        </p:nvSpPr>
        <p:spPr>
          <a:xfrm>
            <a:off x="72026" y="4028216"/>
            <a:ext cx="8959683" cy="11079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itchFamily="34" charset="0"/>
                <a:cs typeface="Calibri" pitchFamily="34" charset="0"/>
              </a:rPr>
              <a:t>У розосереджених вентиляційних пристроях (за відсутності повіт-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роводі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), нехтують втратами тиску повітря на вході й виході вентиля-тора й вважають, що розрахунковий тиск дорівнює динамічному.</a:t>
            </a:r>
          </a:p>
        </p:txBody>
      </p:sp>
    </p:spTree>
    <p:extLst>
      <p:ext uri="{BB962C8B-B14F-4D97-AF65-F5344CB8AC3E}">
        <p14:creationId xmlns:p14="http://schemas.microsoft.com/office/powerpoint/2010/main" val="2854965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19" grpId="0" animBg="1"/>
      <p:bldP spid="15" grpId="0" animBg="1"/>
      <p:bldP spid="20" grpId="0" animBg="1"/>
      <p:bldP spid="2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6394" y="515394"/>
            <a:ext cx="8950102" cy="630622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Для одержання робочої точки на характеристиці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еобхідно розрахувати характеристику повітропроводу за виразом: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6393" y="2088409"/>
            <a:ext cx="8945316" cy="369332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араметр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значають за формулою: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4ED804A5-61D5-4D60-846E-0BC2284F6A5B}"/>
              </a:ext>
            </a:extLst>
          </p:cNvPr>
          <p:cNvSpPr/>
          <p:nvPr/>
        </p:nvSpPr>
        <p:spPr>
          <a:xfrm>
            <a:off x="1619672" y="47820"/>
            <a:ext cx="6071021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озрахунок вентиляційних установок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242E48F1-0153-4368-933F-01AD7DED99A3}"/>
              </a:ext>
            </a:extLst>
          </p:cNvPr>
          <p:cNvSpPr/>
          <p:nvPr/>
        </p:nvSpPr>
        <p:spPr>
          <a:xfrm>
            <a:off x="86393" y="5220475"/>
            <a:ext cx="6169004" cy="1572418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точка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ходить за робочу зону або вентилятор не забезпечує необхідну подачу, потрібно зменшити гідравлічний опір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овітр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проводу. Для зменшення опору на кінці повіт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опроводу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становлюють дифузор.</a:t>
            </a: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B432183D-80FE-4000-A518-821031DC951C}"/>
              </a:ext>
            </a:extLst>
          </p:cNvPr>
          <p:cNvSpPr/>
          <p:nvPr/>
        </p:nvSpPr>
        <p:spPr>
          <a:xfrm>
            <a:off x="89863" y="3933802"/>
            <a:ext cx="6169004" cy="125848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Робочий режим вентилятора для даного по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ітропроводу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значається рівністю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створюв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ого повного тиску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вному гідравлічному опору (точка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А)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0CDB71DA-5883-4534-85BA-DD680D44B54F}"/>
              </a:ext>
            </a:extLst>
          </p:cNvPr>
          <p:cNvSpPr/>
          <p:nvPr/>
        </p:nvSpPr>
        <p:spPr>
          <a:xfrm>
            <a:off x="86450" y="1134322"/>
            <a:ext cx="8950102" cy="942630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е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сумарні втрати тиску в повітропроводі, Па;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араметр, що характеризує гідравлічний опір повітропроводу;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казник степе-ня, для ламінарного потоку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= 1, для турбулентного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 =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1,75-2.</a:t>
            </a: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CB7FA35B-C1B1-4093-81BA-CDB42042F3C3}"/>
              </a:ext>
            </a:extLst>
          </p:cNvPr>
          <p:cNvSpPr/>
          <p:nvPr/>
        </p:nvSpPr>
        <p:spPr>
          <a:xfrm>
            <a:off x="98851" y="2456423"/>
            <a:ext cx="8945316" cy="1477328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е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довжина повітропроводу одног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діаме</a:t>
            </a:r>
            <a:endParaRPr lang="uk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тр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м;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оефіцієнт втрат на тертя;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uk-U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гід-</a:t>
            </a:r>
          </a:p>
          <a:p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авлічний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діаметр повітропроводу, м;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сума коефіцієнтів місцевих опорів;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густина повітря, кг/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19459" name="Рисунок 33">
            <a:extLst>
              <a:ext uri="{FF2B5EF4-FFF2-40B4-BE49-F238E27FC236}">
                <a16:creationId xmlns:a16="http://schemas.microsoft.com/office/drawing/2014/main" id="{E65CBB78-4472-48DF-B458-6E390C5221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6910" y="2075732"/>
            <a:ext cx="3177257" cy="106753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60" name="Рисунок 34">
            <a:extLst>
              <a:ext uri="{FF2B5EF4-FFF2-40B4-BE49-F238E27FC236}">
                <a16:creationId xmlns:a16="http://schemas.microsoft.com/office/drawing/2014/main" id="{1806C82E-0EF2-4513-96C8-DCFD26EC0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3511279"/>
            <a:ext cx="2887991" cy="3274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Рисунок 32">
            <a:extLst>
              <a:ext uri="{FF2B5EF4-FFF2-40B4-BE49-F238E27FC236}">
                <a16:creationId xmlns:a16="http://schemas.microsoft.com/office/drawing/2014/main" id="{DAA4142C-F276-44ED-A5B3-334BBB574E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328" y="821198"/>
            <a:ext cx="1507381" cy="411319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7883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9" grpId="0" animBg="1"/>
      <p:bldP spid="20" grpId="0" animBg="1"/>
      <p:bldP spid="16" grpId="0" animBg="1"/>
      <p:bldP spid="2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258508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егулювання параметрів вентилятора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93116" y="545498"/>
            <a:ext cx="8924578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У виробничих умовах іноді виникає необхідність за допомогою певних пристроїв без зупинки вентиляційної установки змінювати подачу вентилятора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цьому зміняться тиск, що розвиває вентилятор, споживана приводним двигуном потужність та коефіцієнт корисної дії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78680" y="2392157"/>
            <a:ext cx="8972204" cy="1477328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Досить поширеним способом регулювання параметрів вентиля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ційної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установки є дроселювання, тобто встановлення перед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енти-лятором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або за ним заслінки, що частково перекриває повітропровід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93116" y="3869485"/>
            <a:ext cx="5743605" cy="94455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При цьому збільшується коефіцієнт міс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цеви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трат і, як наслідок, характеристика повітропроводу стає більш стрімкою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86345" y="4814014"/>
            <a:ext cx="5750376" cy="125848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  Отже, регулювання вентиляційної уста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овк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а допомогою заслінки є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еекономіч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им, тому що викликає зниженн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коефіці-єнт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орисної дії.</a:t>
            </a:r>
          </a:p>
        </p:txBody>
      </p:sp>
      <p:grpSp>
        <p:nvGrpSpPr>
          <p:cNvPr id="18" name="Группа 17">
            <a:extLst>
              <a:ext uri="{FF2B5EF4-FFF2-40B4-BE49-F238E27FC236}">
                <a16:creationId xmlns:a16="http://schemas.microsoft.com/office/drawing/2014/main" id="{883B7373-3425-4557-9E03-A676EB52721E}"/>
              </a:ext>
            </a:extLst>
          </p:cNvPr>
          <p:cNvGrpSpPr/>
          <p:nvPr/>
        </p:nvGrpSpPr>
        <p:grpSpPr>
          <a:xfrm>
            <a:off x="40205" y="3442877"/>
            <a:ext cx="9002964" cy="3325205"/>
            <a:chOff x="40205" y="3442877"/>
            <a:chExt cx="9002964" cy="3325205"/>
          </a:xfrm>
        </p:grpSpPr>
        <p:pic>
          <p:nvPicPr>
            <p:cNvPr id="4113" name="Picture 17">
              <a:extLst>
                <a:ext uri="{FF2B5EF4-FFF2-40B4-BE49-F238E27FC236}">
                  <a16:creationId xmlns:a16="http://schemas.microsoft.com/office/drawing/2014/main" id="{C562FF5F-6D91-485C-AA94-64C7B84BC91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36721" y="3442877"/>
              <a:ext cx="3206448" cy="3325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Прямоугольник 18">
              <a:extLst>
                <a:ext uri="{FF2B5EF4-FFF2-40B4-BE49-F238E27FC236}">
                  <a16:creationId xmlns:a16="http://schemas.microsoft.com/office/drawing/2014/main" id="{ACC15609-5A7A-46CB-817A-A1D51B57D56F}"/>
                </a:ext>
              </a:extLst>
            </p:cNvPr>
            <p:cNvSpPr/>
            <p:nvPr/>
          </p:nvSpPr>
          <p:spPr>
            <a:xfrm>
              <a:off x="40205" y="6111744"/>
              <a:ext cx="5750376" cy="615553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lIns="0" tIns="0" rIns="0" bIns="0">
              <a:spAutoFit/>
            </a:bodyPr>
            <a:lstStyle/>
            <a:p>
              <a:pPr algn="r"/>
              <a:r>
                <a:rPr lang="ru-RU" sz="2000" i="1" spc="50" dirty="0">
                  <a:solidFill>
                    <a:srgbClr val="000000"/>
                  </a:solidFill>
                  <a:latin typeface="Calibri" panose="020F0502020204030204" pitchFamily="34" charset="0"/>
                  <a:ea typeface="Century Schoolbook" panose="02040604050505020304" pitchFamily="18" charset="0"/>
                  <a:cs typeface="Calibri" panose="020F0502020204030204" pitchFamily="34" charset="0"/>
                </a:rPr>
                <a:t>ΔН.</a:t>
              </a:r>
              <a:r>
                <a:rPr lang="ru-RU" sz="2000" spc="10" dirty="0">
                  <a:solidFill>
                    <a:srgbClr val="000000"/>
                  </a:solidFill>
                  <a:latin typeface="Calibri" panose="020F0502020204030204" pitchFamily="34" charset="0"/>
                  <a:ea typeface="Century Schoolbook" panose="02040604050505020304" pitchFamily="18" charset="0"/>
                  <a:cs typeface="Calibri" panose="020F0502020204030204" pitchFamily="34" charset="0"/>
                </a:rPr>
                <a:t> </a:t>
              </a:r>
              <a:r>
                <a:rPr lang="uk-UA" sz="2000" spc="10" dirty="0" err="1">
                  <a:solidFill>
                    <a:srgbClr val="000000"/>
                  </a:solidFill>
                  <a:latin typeface="Calibri" panose="020F0502020204030204" pitchFamily="34" charset="0"/>
                  <a:ea typeface="Century Schoolbook" panose="02040604050505020304" pitchFamily="18" charset="0"/>
                  <a:cs typeface="Calibri" panose="020F0502020204030204" pitchFamily="34" charset="0"/>
                </a:rPr>
                <a:t>Δ</a:t>
              </a:r>
              <a:r>
                <a:rPr lang="uk-UA" sz="2000" i="1" spc="10" dirty="0" err="1">
                  <a:solidFill>
                    <a:srgbClr val="000000"/>
                  </a:solidFill>
                  <a:latin typeface="Calibri" panose="020F0502020204030204" pitchFamily="34" charset="0"/>
                  <a:ea typeface="Century Schoolbook" panose="02040604050505020304" pitchFamily="18" charset="0"/>
                  <a:cs typeface="Calibri" panose="020F0502020204030204" pitchFamily="34" charset="0"/>
                </a:rPr>
                <a:t>Н</a:t>
              </a:r>
              <a:r>
                <a:rPr lang="uk-UA" sz="2000" spc="10" dirty="0" err="1">
                  <a:solidFill>
                    <a:srgbClr val="000000"/>
                  </a:solidFill>
                  <a:latin typeface="Calibri" panose="020F0502020204030204" pitchFamily="34" charset="0"/>
                  <a:ea typeface="Century Schoolbook" panose="02040604050505020304" pitchFamily="18" charset="0"/>
                  <a:cs typeface="Calibri" panose="020F0502020204030204" pitchFamily="34" charset="0"/>
                </a:rPr>
                <a:t>д</a:t>
              </a:r>
              <a:r>
                <a:rPr lang="uk-UA" sz="2000" spc="10" dirty="0">
                  <a:solidFill>
                    <a:srgbClr val="000000"/>
                  </a:solidFill>
                  <a:latin typeface="Calibri" panose="020F0502020204030204" pitchFamily="34" charset="0"/>
                  <a:ea typeface="Century Schoolbook" panose="02040604050505020304" pitchFamily="18" charset="0"/>
                  <a:cs typeface="Calibri" panose="020F0502020204030204" pitchFamily="34" charset="0"/>
                </a:rPr>
                <a:t> відповідно характеристики повітропроводу без дроселювання та з дроселюванням</a:t>
              </a:r>
              <a:endParaRPr lang="uk-UA" sz="2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6281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258508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егулювання параметрів вентилятора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93116" y="545498"/>
            <a:ext cx="8924578" cy="2215991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В умовах сільськогосподарського виробництва найчастіше регулювання параметрів вентилятора здійснюють зміною частоти обертання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цього використовують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дв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 і три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швидкісні двигуни (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ип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ливні системи вентиляції) та регулювання частоти обертання спеці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альни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двигунів зміною напруги на статорі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5490" y="2761489"/>
            <a:ext cx="8972204" cy="1107996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При зміні частоти обертання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ентилятора продуктивність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овний тиск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тужність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а коефіцієнт корисної дії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мінюються за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алежностям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83219" y="4221088"/>
            <a:ext cx="8934180" cy="63062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     Ці залежності справедливі при незмінному діаметрі робочого колеса вентилятора і незмінній густині повітря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83218" y="4826990"/>
            <a:ext cx="8934179" cy="184665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При зміні частоти обертання колеса вентилятора характеристика повітропроводу не змінюється і робоча точка вентилятора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ереміс-титьс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 параболі, що збігається з характеристикою повітропроводу. При цьому коефіцієнт корисної дії вентилятора залишається незмінним.</a:t>
            </a:r>
          </a:p>
        </p:txBody>
      </p:sp>
      <p:pic>
        <p:nvPicPr>
          <p:cNvPr id="20482" name="Рисунок 37">
            <a:extLst>
              <a:ext uri="{FF2B5EF4-FFF2-40B4-BE49-F238E27FC236}">
                <a16:creationId xmlns:a16="http://schemas.microsoft.com/office/drawing/2014/main" id="{66FEC38A-2D4F-46FB-AE23-B7BD5B65A5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501008"/>
            <a:ext cx="5165479" cy="72008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193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258508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егулювання параметрів вентилятора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89" y="533150"/>
            <a:ext cx="8971907" cy="738664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Потужність двигуна при зміні частоти обертання змінюється за кубічною залежністю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5489" y="1284160"/>
            <a:ext cx="8972204" cy="3323987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двошвидкісних двигунів серії АИ є виконання для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привода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ро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бочи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машин з вентиляторною механічною характеристикою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Характерною ознакою цих двигунів є те, що потужність у них на вищій частоті обертання значно більша за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отужність на нижчій частоті обертання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двигунів з числом полюсів 4/2, 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8/4 діапазон регулювання становить 1:2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двигунів з числом полюсів 8/6 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іапазон регулювання дорівнює 1:1,33.</a:t>
            </a: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5E5A0981-E3AA-4643-B5CA-BF95F7FD85EA}"/>
              </a:ext>
            </a:extLst>
          </p:cNvPr>
          <p:cNvGrpSpPr/>
          <p:nvPr/>
        </p:nvGrpSpPr>
        <p:grpSpPr>
          <a:xfrm>
            <a:off x="5522941" y="2348880"/>
            <a:ext cx="3575867" cy="4401393"/>
            <a:chOff x="5522941" y="2348880"/>
            <a:chExt cx="3575867" cy="4401393"/>
          </a:xfrm>
        </p:grpSpPr>
        <p:sp>
          <p:nvSpPr>
            <p:cNvPr id="10" name="Прямоугольник 9"/>
            <p:cNvSpPr/>
            <p:nvPr/>
          </p:nvSpPr>
          <p:spPr>
            <a:xfrm>
              <a:off x="5522941" y="5826943"/>
              <a:ext cx="3575867" cy="923330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uk-UA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Регулювання вентилятора зміною частоти обертання </a:t>
              </a:r>
              <a:r>
                <a:rPr lang="ru-RU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лопаточного </a:t>
              </a:r>
              <a:r>
                <a:rPr lang="uk-UA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колеса</a:t>
              </a:r>
            </a:p>
          </p:txBody>
        </p:sp>
        <p:pic>
          <p:nvPicPr>
            <p:cNvPr id="21506" name="Рисунок 40">
              <a:extLst>
                <a:ext uri="{FF2B5EF4-FFF2-40B4-BE49-F238E27FC236}">
                  <a16:creationId xmlns:a16="http://schemas.microsoft.com/office/drawing/2014/main" id="{6D7DC209-ABC3-4169-9498-01BD699F7B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2941" y="2348880"/>
              <a:ext cx="3575570" cy="3456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A4DD7B7-8E90-4F9E-B650-3322D80AB347}"/>
              </a:ext>
            </a:extLst>
          </p:cNvPr>
          <p:cNvSpPr/>
          <p:nvPr/>
        </p:nvSpPr>
        <p:spPr>
          <a:xfrm>
            <a:off x="45192" y="4629826"/>
            <a:ext cx="5477749" cy="18466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Необхідні співвідношення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потужностей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дотри-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муються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у двошвидкісних двигунах, призначених для привода вентиляторів. Отже, згадані двигуни при зміні частоти обертання працюють практично з повним навантаженням на відміну від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дво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-швидкісних двигунів загального призначення.</a:t>
            </a:r>
          </a:p>
        </p:txBody>
      </p:sp>
    </p:spTree>
    <p:extLst>
      <p:ext uri="{BB962C8B-B14F-4D97-AF65-F5344CB8AC3E}">
        <p14:creationId xmlns:p14="http://schemas.microsoft.com/office/powerpoint/2010/main" val="2897865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67544" y="53742"/>
            <a:ext cx="7661969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і відомості про вентиляційні установки</a:t>
            </a:r>
            <a:endParaRPr lang="uk-UA" sz="2800" b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80863" y="501045"/>
            <a:ext cx="8926294" cy="1258486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Вентиляці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- це регулювання повітрообміну у приміщенні з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ме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тою створення нормованих параметрів мікроклімату (температури, вологості, газового складу повітря, запиленості та швидкості руху повітря)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80860" y="3014839"/>
            <a:ext cx="8926292" cy="2514214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Здебільшого застосовуються припливні і витяжні механічні системи вентиляції. </a:t>
            </a:r>
          </a:p>
          <a:p>
            <a:pPr indent="357188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пливні системи вентиляції з природною тягою діють за рахунок швидкісного напору, а витяжні системи - за рахунок різниці температур у середині і зовні приміщення. </a:t>
            </a:r>
          </a:p>
          <a:p>
            <a:pPr indent="357188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теплий період року різниця температур може досягати нульового значення, при цьому дія природної вентиляції зовсім припиняється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0862" y="1756353"/>
            <a:ext cx="8926293" cy="125848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Вентиляційна установка складається із електропривода, вентиля-тора і вентиляційної мережі. </a:t>
            </a:r>
          </a:p>
          <a:p>
            <a:pPr indent="357188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тиляційні установки поділяють на установки з природною тягою повітря, з механічним збудженням тяги та комбіновані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80860" y="5529053"/>
            <a:ext cx="8926292" cy="1258486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Припливні системи з механічним збудженням тяги у деяких ви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адка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користовують підігрів повітря за рахунок водяних, парових та електричних калориферів або використовують припливно-витяжні установки серії ПВУ.</a:t>
            </a:r>
          </a:p>
        </p:txBody>
      </p:sp>
    </p:spTree>
    <p:extLst>
      <p:ext uri="{BB962C8B-B14F-4D97-AF65-F5344CB8AC3E}">
        <p14:creationId xmlns:p14="http://schemas.microsoft.com/office/powerpoint/2010/main" val="148492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animBg="1"/>
      <p:bldP spid="7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258508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егулювання параметрів вентилятора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89" y="533150"/>
            <a:ext cx="8971907" cy="1107996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 витяжної системи вентиляції тваринницьких, птахівницьких та інших виробничих приміщень використовують осьові вентилятори серії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ВО,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що дозволяють регулювання подачі повітря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5340" y="1639261"/>
            <a:ext cx="8972204" cy="2585323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Регулювання подачі вентиляторів здійснюється за рахунок зміни частоти обертання спеціальних двигунів АИРП та 4АПА, якими комплектуються вентилятори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вигуни АИРП мають номінальні потужності 0,25 і 0,37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,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а 4АПА відповідно 0,37; 0,55; 1,1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инхронна частота обертання наведених двигунів становить 1000 об/хв, критичне ковзання приблизно 0,5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A4DD7B7-8E90-4F9E-B650-3322D80AB347}"/>
              </a:ext>
            </a:extLst>
          </p:cNvPr>
          <p:cNvSpPr/>
          <p:nvPr/>
        </p:nvSpPr>
        <p:spPr>
          <a:xfrm>
            <a:off x="74709" y="4221508"/>
            <a:ext cx="8984979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итяжна вентиляційна система тваринницьких, птахівницьких та інших виробничих приміщень комплектується осьовим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ентилят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рами ВО-Ф-5,6А; ВО-Ф-7ДА; ВО-Ф-8,5 відповідно з двигунами 4АПА80-06У2,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4АЛА80А6У2,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4АПА90Ь6У2.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44594CF7-3F28-4167-929F-2BDF244B5F98}"/>
              </a:ext>
            </a:extLst>
          </p:cNvPr>
          <p:cNvSpPr/>
          <p:nvPr/>
        </p:nvSpPr>
        <p:spPr>
          <a:xfrm>
            <a:off x="74709" y="5698836"/>
            <a:ext cx="8984979" cy="11079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Частоту обертання електровентиляторів регулюють, змінюючи напругу на обмотках двигунів: ступенями за допомогою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автотранс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форматора або плавно тиристорним перетворювачем напруги.</a:t>
            </a:r>
          </a:p>
        </p:txBody>
      </p:sp>
    </p:spTree>
    <p:extLst>
      <p:ext uri="{BB962C8B-B14F-4D97-AF65-F5344CB8AC3E}">
        <p14:creationId xmlns:p14="http://schemas.microsoft.com/office/powerpoint/2010/main" val="4735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5" grpId="0" animBg="1"/>
      <p:bldP spid="1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1008112"/>
          </a:xfrm>
        </p:spPr>
        <p:txBody>
          <a:bodyPr>
            <a:noAutofit/>
          </a:bodyPr>
          <a:lstStyle/>
          <a:p>
            <a:pPr>
              <a:lnSpc>
                <a:spcPct val="75000"/>
              </a:lnSpc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Будова осьових вентиляторів, що використовуються у системах вентиляції тваринницьких приміщень «Клімат-4» та «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Кліматика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-1»</a:t>
            </a:r>
          </a:p>
        </p:txBody>
      </p:sp>
      <p:pic>
        <p:nvPicPr>
          <p:cNvPr id="6" name="Объект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1" t="6000" r="313" b="5701"/>
          <a:stretch/>
        </p:blipFill>
        <p:spPr>
          <a:xfrm>
            <a:off x="270983" y="908720"/>
            <a:ext cx="3724954" cy="4752528"/>
          </a:xfrm>
          <a:prstGeom prst="rect">
            <a:avLst/>
          </a:prstGeom>
        </p:spPr>
      </p:pic>
      <p:pic>
        <p:nvPicPr>
          <p:cNvPr id="7" name="Рисунок 6" descr="images.jpg"/>
          <p:cNvPicPr>
            <a:picLocks noChangeAspect="1"/>
          </p:cNvPicPr>
          <p:nvPr/>
        </p:nvPicPr>
        <p:blipFill rotWithShape="1">
          <a:blip r:embed="rId3" cstate="print"/>
          <a:srcRect t="3094" b="2442"/>
          <a:stretch/>
        </p:blipFill>
        <p:spPr>
          <a:xfrm>
            <a:off x="4281020" y="1197132"/>
            <a:ext cx="4695992" cy="453600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77320" y="5733132"/>
            <a:ext cx="8835560" cy="94455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Для привода осьових вентиляторів ВО використовують двигуни з підвищеним критичним ковзанням, що забезпечує широкий діапазон регулювання кутової швидкості у діапазоні 6:1.</a:t>
            </a:r>
          </a:p>
        </p:txBody>
      </p:sp>
    </p:spTree>
    <p:extLst>
      <p:ext uri="{BB962C8B-B14F-4D97-AF65-F5344CB8AC3E}">
        <p14:creationId xmlns:p14="http://schemas.microsoft.com/office/powerpoint/2010/main" val="3912153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258508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егулювання параметрів вентилятора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89" y="533150"/>
            <a:ext cx="9014199" cy="369331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вважати параметри ротора сталими, то коефіцієнт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жорсткос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ті механічної характеристики β знижується при зменшенні магнітного потоку за квадратичною залежністю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Магнітний потік Ф прям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опорційн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алежить від напруги на статорі двигуна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тже, зміна напруги на статорі призводить до значног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менше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я коефіцієнта жорсткості та перевантажувальної здатності двигуна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вентиляторній механічній характеристиці робочої машини перевантажувальна здатність залишається достатньою для стабільної роботи електровентилятора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A4DD7B7-8E90-4F9E-B650-3322D80AB347}"/>
              </a:ext>
            </a:extLst>
          </p:cNvPr>
          <p:cNvSpPr/>
          <p:nvPr/>
        </p:nvSpPr>
        <p:spPr>
          <a:xfrm>
            <a:off x="74709" y="4221508"/>
            <a:ext cx="8984979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ерехід на штучні механічні характеристики двигуна супроводжу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єтьс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більшенням його ковзання, яке при низьких напругах стає більшим за критичне ковзання. При цьому система двигун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ентилятор залишається статично стійкою.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44594CF7-3F28-4167-929F-2BDF244B5F98}"/>
              </a:ext>
            </a:extLst>
          </p:cNvPr>
          <p:cNvSpPr/>
          <p:nvPr/>
        </p:nvSpPr>
        <p:spPr>
          <a:xfrm>
            <a:off x="74709" y="5698836"/>
            <a:ext cx="8984979" cy="11079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Робота двигуна при великих ковзаннях не призводить до появи струмів більше номінального значення, оскільки споживана вентилятором потужність при цьому різко знижується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3444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258508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Регулювання параметрів вентилятора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90" y="533150"/>
            <a:ext cx="5390606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лежність частоти обертання двигуна при різних значеннях напруги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ка система регулювання подачі вентилятора забезпечує плавну зміну частоти обертання в діапазоні 1:6. 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A4DD7B7-8E90-4F9E-B650-3322D80AB347}"/>
              </a:ext>
            </a:extLst>
          </p:cNvPr>
          <p:cNvSpPr/>
          <p:nvPr/>
        </p:nvSpPr>
        <p:spPr>
          <a:xfrm>
            <a:off x="74709" y="3698138"/>
            <a:ext cx="8984979" cy="295465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витяжних вентиляційних системах, що працюють без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овітр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проводів, продуктивність системи регулюють вмиканням певної кількості вентиляторів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 такою схемою працюють дахові вентилятори, тобто радіальні або осьові вентилятори, розміщені на вертикальній осі в короткому патрубку в отворі покрівлі, а також осьові вентилятори серії ВО, що розміщуються в нижній частині поздовжніх стін тваринницьких, птахівницьких або інших виробничих приміщень.</a:t>
            </a:r>
          </a:p>
        </p:txBody>
      </p:sp>
      <p:pic>
        <p:nvPicPr>
          <p:cNvPr id="22530" name="Рисунок 50">
            <a:extLst>
              <a:ext uri="{FF2B5EF4-FFF2-40B4-BE49-F238E27FC236}">
                <a16:creationId xmlns:a16="http://schemas.microsoft.com/office/drawing/2014/main" id="{54C74288-3039-43F2-89D6-3DB46DF292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533149"/>
            <a:ext cx="3623593" cy="3164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909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661695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Вибір вентилятора та електропривода до нього</a:t>
            </a:r>
            <a:endParaRPr lang="uk-UA" sz="24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90" y="480331"/>
            <a:ext cx="9014198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вибору типу і розміру вентилятора необхідно знат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озрахун-кові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начення обміну повітря та повного тиску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тилятор повинен мати подачу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 тиск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у робочій зоні не меншими максимального розрахункового обміну повітря і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озрахун-ковог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начення повного тиску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A4DD7B7-8E90-4F9E-B650-3322D80AB347}"/>
              </a:ext>
            </a:extLst>
          </p:cNvPr>
          <p:cNvSpPr/>
          <p:nvPr/>
        </p:nvSpPr>
        <p:spPr>
          <a:xfrm>
            <a:off x="74709" y="2326990"/>
            <a:ext cx="8984979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припливної вентиляції в сільському господарстві, як правило, використовують радіальні вентилятори з лопатками, загнутими назад, коефіцієнтом повного тиску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ψ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= 4 і швидкохідністю </a:t>
            </a:r>
            <a:r>
              <a:rPr lang="uk-UA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uk-UA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у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= 75 (В-Ц4-75)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9" y="3795131"/>
            <a:ext cx="8984979" cy="11079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 розрахунковими подачею повітря і тиском, користуючись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аер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динамічними характеристиками згаданих вентиляторів, вибирають номер вентилятора, який забезпечує потрібні параметри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45A5C1F-83DD-46D7-ABA3-2D99E7EA278A}"/>
              </a:ext>
            </a:extLst>
          </p:cNvPr>
          <p:cNvSpPr/>
          <p:nvPr/>
        </p:nvSpPr>
        <p:spPr>
          <a:xfrm>
            <a:off x="74709" y="4921424"/>
            <a:ext cx="8984979" cy="184665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визначення робочої точки вентиляторної установк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озрахо-вуют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характеристику повітропроводу, точка перетину цієї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характе-ристик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 кривою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значає робочу точку, яка повинна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находи-тис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у робочій зоні вентилятора, тобто в зоні, де коефіцієнт корисної дії вентилятора не менше 0,9η</a:t>
            </a:r>
            <a:r>
              <a:rPr lang="uk-UA" sz="24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та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1634008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9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661695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Вибір вентилятора та електропривода до нього</a:t>
            </a:r>
            <a:endParaRPr lang="uk-UA" sz="24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90" y="480331"/>
            <a:ext cx="9014198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роботі вентилятора завжди виникає шум, який не повинен перевищувати значень, допустимих санітарними нормами для відповідних приміщень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ибір вентилятора передбачає перевірку його шумової характеристики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A4DD7B7-8E90-4F9E-B650-3322D80AB347}"/>
              </a:ext>
            </a:extLst>
          </p:cNvPr>
          <p:cNvSpPr/>
          <p:nvPr/>
        </p:nvSpPr>
        <p:spPr>
          <a:xfrm>
            <a:off x="74709" y="2326990"/>
            <a:ext cx="8984979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ряді випадків надмірно високий рівень шуму обмежує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можли-вості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користання вентилятора з необхідними аеродинамічними характеристиками та потребує спеціальних заходів по зниженню шуму, що ускладнює вентиляційну установку та збільшує її вартість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9" y="3795131"/>
            <a:ext cx="8984979" cy="184665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роботі вентилятора виникають коливні процес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аеродина-мічног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ходження внаслідок виникненн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ихрів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 між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лопаткових каналах, пульсацій тиску і швидкості від неоднорідності потоку, а також автоколивань при малих швидкостях системи вентилятор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вітропровід, які є джерелом шуму вентилятора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45A5C1F-83DD-46D7-ABA3-2D99E7EA278A}"/>
              </a:ext>
            </a:extLst>
          </p:cNvPr>
          <p:cNvSpPr/>
          <p:nvPr/>
        </p:nvSpPr>
        <p:spPr>
          <a:xfrm>
            <a:off x="74708" y="5641790"/>
            <a:ext cx="8984979" cy="1107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рім того, при роботі вентиляторної установки має місце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механіч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ий шум, який створюється підшипниками вентилятора та його незбалансованістю.</a:t>
            </a:r>
          </a:p>
        </p:txBody>
      </p:sp>
    </p:spTree>
    <p:extLst>
      <p:ext uri="{BB962C8B-B14F-4D97-AF65-F5344CB8AC3E}">
        <p14:creationId xmlns:p14="http://schemas.microsoft.com/office/powerpoint/2010/main" val="151089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9" grpId="0" animBg="1"/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661695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Вибір вентилятора та електропривода до нього</a:t>
            </a:r>
            <a:endParaRPr lang="uk-UA" sz="24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90" y="480331"/>
            <a:ext cx="9014198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шумовій характеристиці вентилятора переважають шуми аеродинамічного походження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Шумові характеристики одержують експериментально і наводять для кожного вентилятора в графічній формі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A4DD7B7-8E90-4F9E-B650-3322D80AB347}"/>
              </a:ext>
            </a:extLst>
          </p:cNvPr>
          <p:cNvSpPr/>
          <p:nvPr/>
        </p:nvSpPr>
        <p:spPr>
          <a:xfrm>
            <a:off x="74708" y="1978741"/>
            <a:ext cx="8984979" cy="147732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Маючи графік шуму вентилятора залежно від частоти обертання та подачі і допустимі санітарними нормами значення шумових навантажень, приймають рішення про придатність вентиляційної установки для конкретного приміщення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8" y="3477151"/>
            <a:ext cx="8984979" cy="221599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проектуванні вентиляційної установки приймають до уваги фактори, що знижують її шум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ослідним шляхом встановлено, що радіальні вентилятори з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ло-паткам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загнутими назад, мають рівень звукової потужності на 3-8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дБ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менше при режимі максимального ККД, ніж вентилятори такого самого габариту з лопатками, загнутими вперед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45A5C1F-83DD-46D7-ABA3-2D99E7EA278A}"/>
              </a:ext>
            </a:extLst>
          </p:cNvPr>
          <p:cNvSpPr/>
          <p:nvPr/>
        </p:nvSpPr>
        <p:spPr>
          <a:xfrm>
            <a:off x="74708" y="5641790"/>
            <a:ext cx="8984979" cy="1107996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ід час налагодження вентиляційної установки перевіряють ба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лансува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системи вентилятор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вигун. Незбалансована установка створює вібрації і є джерелом додаткових шумів.</a:t>
            </a:r>
          </a:p>
        </p:txBody>
      </p:sp>
    </p:spTree>
    <p:extLst>
      <p:ext uri="{BB962C8B-B14F-4D97-AF65-F5344CB8AC3E}">
        <p14:creationId xmlns:p14="http://schemas.microsoft.com/office/powerpoint/2010/main" val="38278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9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661695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Вибір вентилятора та електропривода до нього</a:t>
            </a:r>
            <a:endParaRPr lang="uk-UA" sz="24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90" y="480331"/>
            <a:ext cx="9014198" cy="1107996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 метою зменшення шуму вентилятор із всмоктувальним і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агні-тальним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вітропроводами з’єднуються за допомогою гнучких вставок з брезенту.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A4DD7B7-8E90-4F9E-B650-3322D80AB347}"/>
              </a:ext>
            </a:extLst>
          </p:cNvPr>
          <p:cNvSpPr/>
          <p:nvPr/>
        </p:nvSpPr>
        <p:spPr>
          <a:xfrm>
            <a:off x="60099" y="1588327"/>
            <a:ext cx="8984979" cy="11079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перераховані заходи не дають можливості довести рівень шуму до норми, використовують спеціальні облицювальні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шум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поглинальні матеріали та підкладки під вентиляторну установку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8" y="2696323"/>
            <a:ext cx="8984979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припливних вентиляційних установках сільськогосподарського призначення, як правило, використовують електропривід змінного струму без перетворювального пристрою, тобто двигун вмикається безпосередньо в мережу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45A5C1F-83DD-46D7-ABA3-2D99E7EA278A}"/>
              </a:ext>
            </a:extLst>
          </p:cNvPr>
          <p:cNvSpPr/>
          <p:nvPr/>
        </p:nvSpPr>
        <p:spPr>
          <a:xfrm>
            <a:off x="60098" y="4186574"/>
            <a:ext cx="8984979" cy="258532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необхідності плавного регулювання подачі припливного вен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тилятор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необхідно передбачати перетворювальний пристрій,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ий-нявш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регульований електропривід постійного або змінного струму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Електропривод витяжних систем вентиляції, як правило, має перетворювальний пристрій, автотрансформатор або тиристорний регулятор напруги, які відповідно забезпечують ступінчасте і плавне регулювання подачі осьових вентиляторів.</a:t>
            </a:r>
          </a:p>
        </p:txBody>
      </p:sp>
    </p:spTree>
    <p:extLst>
      <p:ext uri="{BB962C8B-B14F-4D97-AF65-F5344CB8AC3E}">
        <p14:creationId xmlns:p14="http://schemas.microsoft.com/office/powerpoint/2010/main" val="3540115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9" grpId="0" animBg="1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661695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Вибір вентилятора та електропривода до нього</a:t>
            </a:r>
            <a:endParaRPr lang="uk-UA" sz="24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90" y="480331"/>
            <a:ext cx="9014198" cy="2215991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пливний вентилятор у більшості випадків розміщується у вен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тиляційній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амері виробничого приміщення, де оточуюче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середов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ще не містить шкідливих домішок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ому електричні двигуни приймають загального використання (АИР...УЗ), що мають ступінь захисту ІР44, конструктивне виконання за способом монтажу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ІМ1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081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8" y="2696323"/>
            <a:ext cx="8984979" cy="11079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Електровентилятори витяжної системи вентиляції встановлюють у виїмках стін виробничих приміщень для утримання худоби та птиці, що є особливо сирими, з хімічно активним середовищем. 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45A5C1F-83DD-46D7-ABA3-2D99E7EA278A}"/>
              </a:ext>
            </a:extLst>
          </p:cNvPr>
          <p:cNvSpPr/>
          <p:nvPr/>
        </p:nvSpPr>
        <p:spPr>
          <a:xfrm>
            <a:off x="74707" y="3804319"/>
            <a:ext cx="8984979" cy="184665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виборі електричних модифікацій двигунів для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привода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тиляторів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раховують привідні характеристики вентилятора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тилятор має початковий статичний момент 10-15 % від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омі-нальног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статичного моменту, отже, з точки зору пусковог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моме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ту, можна використовувати електродвигун загального використання. 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46D3DE45-1487-4E57-BCE3-6D495A87A2AE}"/>
              </a:ext>
            </a:extLst>
          </p:cNvPr>
          <p:cNvSpPr/>
          <p:nvPr/>
        </p:nvSpPr>
        <p:spPr>
          <a:xfrm>
            <a:off x="74707" y="5650978"/>
            <a:ext cx="8984979" cy="110799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тилятор краще всього з’єднувати з двигуном безпосереднім насаджуванням його на вал двигуна (для осьових вентиляторів серії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ВО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 радіальних вентиляторів з номерами до 6,3).</a:t>
            </a:r>
          </a:p>
        </p:txBody>
      </p:sp>
    </p:spTree>
    <p:extLst>
      <p:ext uri="{BB962C8B-B14F-4D97-AF65-F5344CB8AC3E}">
        <p14:creationId xmlns:p14="http://schemas.microsoft.com/office/powerpoint/2010/main" val="39938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D354424-9688-4B73-85A7-1B99A4A44615}"/>
              </a:ext>
            </a:extLst>
          </p:cNvPr>
          <p:cNvSpPr/>
          <p:nvPr/>
        </p:nvSpPr>
        <p:spPr>
          <a:xfrm>
            <a:off x="68284" y="3826625"/>
            <a:ext cx="8984979" cy="184665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е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Н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ідповідно подача і повний тиск вентилятора, 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що визначаються точкою перетину характеристики вен-</a:t>
            </a:r>
          </a:p>
          <a:p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тилятор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-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і характеристики повітропроводу; </a:t>
            </a:r>
            <a:r>
              <a:rPr lang="uk-UA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uk-UA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к.к.д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. вентиля-тора, який враховує гідравлічні втрати потужності в робочому колесі і на перетікання повітря через зазори всередині вентилятора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1187624" y="89917"/>
            <a:ext cx="6661695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Вибір вентилятора та електропривода до нього</a:t>
            </a:r>
            <a:endParaRPr lang="uk-UA" sz="24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90" y="480331"/>
            <a:ext cx="9014198" cy="2215991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Еластичні муфти, як передавальні пристрої, використовувати не-бажано з причини можливої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еспіввісності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установки при монтажі.</a:t>
            </a:r>
          </a:p>
          <a:p>
            <a:pPr indent="361950"/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еспіввісніст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изводить до значних вібрацій, додаткових навантажень на підшипники двигуна і передчасний вихід їх з ладу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 передавальний пристрій у приводі вентилятора найчастіше використовують клинопасову передачу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8" y="2696323"/>
            <a:ext cx="8984979" cy="73866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тилятори працюють у тривалому режимі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1 із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авантажуваль-ною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діаграмою для усталеного режиму. 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45A5C1F-83DD-46D7-ABA3-2D99E7EA278A}"/>
              </a:ext>
            </a:extLst>
          </p:cNvPr>
          <p:cNvSpPr/>
          <p:nvPr/>
        </p:nvSpPr>
        <p:spPr>
          <a:xfrm>
            <a:off x="74707" y="3446140"/>
            <a:ext cx="8984979" cy="36933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татична потужність вентилятора визначається залежністю: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46D3DE45-1487-4E57-BCE3-6D495A87A2AE}"/>
              </a:ext>
            </a:extLst>
          </p:cNvPr>
          <p:cNvSpPr/>
          <p:nvPr/>
        </p:nvSpPr>
        <p:spPr>
          <a:xfrm>
            <a:off x="74707" y="5673284"/>
            <a:ext cx="8984979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омінальна потужність двигуна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</a:t>
            </a:r>
            <a:r>
              <a:rPr lang="uk-UA" sz="2400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нд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pic>
        <p:nvPicPr>
          <p:cNvPr id="23554" name="Рисунок 54">
            <a:extLst>
              <a:ext uri="{FF2B5EF4-FFF2-40B4-BE49-F238E27FC236}">
                <a16:creationId xmlns:a16="http://schemas.microsoft.com/office/drawing/2014/main" id="{29D86C75-3614-49BD-A108-0D7A37D6D0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505" y="3815472"/>
            <a:ext cx="1718758" cy="71635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1CFEE5D6-11C2-42BD-BFF9-5EF876C91081}"/>
              </a:ext>
            </a:extLst>
          </p:cNvPr>
          <p:cNvSpPr/>
          <p:nvPr/>
        </p:nvSpPr>
        <p:spPr>
          <a:xfrm>
            <a:off x="74707" y="6033590"/>
            <a:ext cx="8984979" cy="73866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е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η</a:t>
            </a:r>
            <a:r>
              <a:rPr lang="uk-UA" sz="2400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п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- коефіцієнт корисної дії передачі;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–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оефіцієнт за-</a:t>
            </a:r>
          </a:p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асу потужності, який враховує неточності при розрахунках.</a:t>
            </a:r>
          </a:p>
        </p:txBody>
      </p:sp>
      <p:pic>
        <p:nvPicPr>
          <p:cNvPr id="23555" name="Рисунок 55">
            <a:extLst>
              <a:ext uri="{FF2B5EF4-FFF2-40B4-BE49-F238E27FC236}">
                <a16:creationId xmlns:a16="http://schemas.microsoft.com/office/drawing/2014/main" id="{64C2C25D-9DAF-4214-803B-58D9B6C4AB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0709" y="5655234"/>
            <a:ext cx="1390596" cy="7567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5744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 animBg="1"/>
      <p:bldP spid="9" grpId="0" animBg="1"/>
      <p:bldP spid="11" grpId="0" animBg="1"/>
      <p:bldP spid="10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26230" y="554367"/>
            <a:ext cx="8835560" cy="282538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У с/г виробництві вентиляційні установки застосовують для: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створення мікроклімату в тваринницьких і птахівничих приміщеннях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підтримання технологічних параметрів в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овоче-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і фруктосховищах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сушіння сіна і зерна методом активного вентилювання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транспортування різноманітних с/г матеріалів;</a:t>
            </a:r>
          </a:p>
          <a:p>
            <a:pPr marL="342900" indent="-342900">
              <a:lnSpc>
                <a:spcPct val="85000"/>
              </a:lnSpc>
              <a:buFont typeface="Wingdings" pitchFamily="2" charset="2"/>
              <a:buChar char="Ø"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очищення та сепарації зерна в зерноочисних та сортувальних машинах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26230" y="4603208"/>
            <a:ext cx="8835560" cy="1255728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В промисловості до 40% електроенергії затрачується на привод вентиляторів а у птахофабриках - 60…80 %, що вказує необхідність звертати особливу увагу на безпечну та економічну експлуатацію даних пристроїв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126230" y="3379756"/>
            <a:ext cx="8835560" cy="125572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Сучасне інтенсивне тваринництво з характерною для нього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кон-центрацією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поголів’я на фермах потребує інтенсивного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повітро-обміну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, забезпечення якого неможливе без застосування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електро-вентиляторів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126230" y="5858936"/>
            <a:ext cx="8835560" cy="944554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При розрахунках вентиляції початковими даними є температура повітря і його відносна вологість як у середині приміщення, так і зовні.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1CEE78A9-0058-48E8-B9A2-447FC1896393}"/>
              </a:ext>
            </a:extLst>
          </p:cNvPr>
          <p:cNvSpPr/>
          <p:nvPr/>
        </p:nvSpPr>
        <p:spPr>
          <a:xfrm>
            <a:off x="467544" y="53742"/>
            <a:ext cx="7661969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і відомості про вентиляційні установки</a:t>
            </a:r>
            <a:endParaRPr lang="uk-UA" sz="2800" b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26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animBg="1"/>
      <p:bldP spid="7" grpId="0" animBg="1"/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187624" y="89917"/>
            <a:ext cx="6661695" cy="369332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Вибір вентилятора та електропривода до нього</a:t>
            </a:r>
            <a:endParaRPr lang="uk-UA" sz="24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5490" y="480331"/>
            <a:ext cx="9014198" cy="1107996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личина коефіцієнта запасу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для радіальних вентиляторів з лопатками, загнутими назад (В-Ц4-75), та для осьових вентиляторів має такі значення: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80936" y="2437379"/>
            <a:ext cx="8984979" cy="11079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виборі електричного двигуна за частотою обертанн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еобхід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о враховувати, що радіальні вентилятори допускають збільшення частоти обертання відносно номінального значення на 10 %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45A5C1F-83DD-46D7-ABA3-2D99E7EA278A}"/>
              </a:ext>
            </a:extLst>
          </p:cNvPr>
          <p:cNvSpPr/>
          <p:nvPr/>
        </p:nvSpPr>
        <p:spPr>
          <a:xfrm>
            <a:off x="74707" y="3553902"/>
            <a:ext cx="8984979" cy="295465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хисні апарати вентиляційної установки повинні забезпечувати захист від струмів три- та однофазного короткого замикання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Це здійснюють за допомогою  електромагнітних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озчеплювачів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автоматичних вимикачів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розрахунки показують, що струм одно-фазного короткого замикання не вимикається електромагнітним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озчеплювачем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то необхідно приймати автоматичний вимикач з комбінованим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озчеплювачем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</p:txBody>
      </p:sp>
      <p:graphicFrame>
        <p:nvGraphicFramePr>
          <p:cNvPr id="6" name="Таблица 5">
            <a:extLst>
              <a:ext uri="{FF2B5EF4-FFF2-40B4-BE49-F238E27FC236}">
                <a16:creationId xmlns:a16="http://schemas.microsoft.com/office/drawing/2014/main" id="{61DA4FD5-5147-4289-86EA-1FD14448CB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6715921"/>
              </p:ext>
            </p:extLst>
          </p:nvPr>
        </p:nvGraphicFramePr>
        <p:xfrm>
          <a:off x="2482491" y="1239205"/>
          <a:ext cx="6570772" cy="1207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59205">
                  <a:extLst>
                    <a:ext uri="{9D8B030D-6E8A-4147-A177-3AD203B41FA5}">
                      <a16:colId xmlns:a16="http://schemas.microsoft.com/office/drawing/2014/main" val="3090090424"/>
                    </a:ext>
                  </a:extLst>
                </a:gridCol>
                <a:gridCol w="939682">
                  <a:extLst>
                    <a:ext uri="{9D8B030D-6E8A-4147-A177-3AD203B41FA5}">
                      <a16:colId xmlns:a16="http://schemas.microsoft.com/office/drawing/2014/main" val="3475790918"/>
                    </a:ext>
                  </a:extLst>
                </a:gridCol>
                <a:gridCol w="850618">
                  <a:extLst>
                    <a:ext uri="{9D8B030D-6E8A-4147-A177-3AD203B41FA5}">
                      <a16:colId xmlns:a16="http://schemas.microsoft.com/office/drawing/2014/main" val="900073637"/>
                    </a:ext>
                  </a:extLst>
                </a:gridCol>
                <a:gridCol w="851618">
                  <a:extLst>
                    <a:ext uri="{9D8B030D-6E8A-4147-A177-3AD203B41FA5}">
                      <a16:colId xmlns:a16="http://schemas.microsoft.com/office/drawing/2014/main" val="1485583044"/>
                    </a:ext>
                  </a:extLst>
                </a:gridCol>
                <a:gridCol w="850618">
                  <a:extLst>
                    <a:ext uri="{9D8B030D-6E8A-4147-A177-3AD203B41FA5}">
                      <a16:colId xmlns:a16="http://schemas.microsoft.com/office/drawing/2014/main" val="4229688020"/>
                    </a:ext>
                  </a:extLst>
                </a:gridCol>
                <a:gridCol w="1419031">
                  <a:extLst>
                    <a:ext uri="{9D8B030D-6E8A-4147-A177-3AD203B41FA5}">
                      <a16:colId xmlns:a16="http://schemas.microsoft.com/office/drawing/2014/main" val="93874201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-215900" algn="just">
                        <a:lnSpc>
                          <a:spcPct val="150000"/>
                        </a:lnSpc>
                        <a:spcAft>
                          <a:spcPts val="300"/>
                        </a:spcAft>
                      </a:pPr>
                      <a:r>
                        <a:rPr lang="uk-UA" sz="20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</a:t>
                      </a:r>
                      <a:r>
                        <a:rPr lang="en-US" sz="2000" b="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uk-UA" sz="2000" b="0" baseline="-25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</a:t>
                      </a:r>
                      <a:r>
                        <a:rPr lang="uk-UA" sz="20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кВт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 0,5</a:t>
                      </a:r>
                      <a:endParaRPr lang="uk-UA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 - 1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 - 2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1 - 3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 і більше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574259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-1143000" algn="just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ідцентрових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endParaRPr lang="uk-UA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</a:t>
                      </a:r>
                      <a:endParaRPr lang="uk-UA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</a:t>
                      </a:r>
                      <a:endParaRPr lang="uk-UA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5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1271029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-1143000" algn="just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ьових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5</a:t>
                      </a:r>
                      <a:endParaRPr lang="uk-UA" sz="20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1</a:t>
                      </a:r>
                      <a:endParaRPr lang="uk-UA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5</a:t>
                      </a:r>
                      <a:endParaRPr lang="uk-UA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-1143000" algn="ctr">
                        <a:lnSpc>
                          <a:spcPct val="150000"/>
                        </a:lnSpc>
                        <a:spcBef>
                          <a:spcPts val="900"/>
                        </a:spcBef>
                      </a:pPr>
                      <a:r>
                        <a:rPr lang="uk-UA" sz="2000" b="0" u="none" strike="noStrike" spc="1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5</a:t>
                      </a:r>
                      <a:endParaRPr lang="uk-UA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entury Schoolbook" panose="020406040505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350" marR="635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112216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450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забезпечення потрібного повітрообміну та створенн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еоб-хідног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мікроклімату в тваринницьких і птахівницьких приміщеннях застосовують різноманітні комплекти вентиляційного обладнання, які за призначенням поділяють на три групи: припливні, витяжні та комбіновані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80337" y="2466047"/>
            <a:ext cx="8984979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айбільшого розповсюдження набули витяжні системи вентиля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ції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які видаляють відпрацьоване повітря з приміщення разом із шкідливими домішками (аміак, сірководень, вуглекислий газ, надлишкова волога)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545A5C1F-83DD-46D7-ABA3-2D99E7EA278A}"/>
              </a:ext>
            </a:extLst>
          </p:cNvPr>
          <p:cNvSpPr/>
          <p:nvPr/>
        </p:nvSpPr>
        <p:spPr>
          <a:xfrm>
            <a:off x="73214" y="3943375"/>
            <a:ext cx="8984979" cy="73866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плив свіжого повітря здійснюється через спеціальні шахти, вікна, двері, що спрощує систему вентиляції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73214" y="4682039"/>
            <a:ext cx="8984979" cy="199439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иповим є комплект вентиляційного обладнання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“Клімат-4М”,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що залежно від номера осьового вентилятора поділяється на “Клімат-45М” з вентиляторами ВО-Ф-5,6А та “Клімат-47М” з вентиляторами ВО-Ф-7ДА.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ількість вентиляторів у комплекті залежить від розрахункової подачі повітря і може коливатися від 6 до 24.</a:t>
            </a:r>
          </a:p>
        </p:txBody>
      </p:sp>
    </p:spTree>
    <p:extLst>
      <p:ext uri="{BB962C8B-B14F-4D97-AF65-F5344CB8AC3E}">
        <p14:creationId xmlns:p14="http://schemas.microsoft.com/office/powerpoint/2010/main" val="2310279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13892" y="0"/>
            <a:ext cx="9157891" cy="620688"/>
          </a:xfrm>
        </p:spPr>
        <p:txBody>
          <a:bodyPr>
            <a:noAutofit/>
          </a:bodyPr>
          <a:lstStyle/>
          <a:p>
            <a:r>
              <a:rPr lang="uk-UA" sz="3600" i="1" spc="-50" dirty="0">
                <a:latin typeface="Times New Roman" pitchFamily="18" charset="0"/>
                <a:cs typeface="Times New Roman" pitchFamily="18" charset="0"/>
              </a:rPr>
              <a:t>Комплект “Клімат –47” виконує такі функції:</a:t>
            </a:r>
          </a:p>
        </p:txBody>
      </p:sp>
      <p:pic>
        <p:nvPicPr>
          <p:cNvPr id="4" name="Місце для вмісту 3" descr="avto4.jpg"/>
          <p:cNvPicPr>
            <a:picLocks noGrp="1" noChangeAspect="1"/>
          </p:cNvPicPr>
          <p:nvPr>
            <p:ph sz="quarter" idx="13"/>
          </p:nvPr>
        </p:nvPicPr>
        <p:blipFill>
          <a:blip r:embed="rId2" cstate="print"/>
          <a:srcRect l="995" t="7957" r="50725" b="9283"/>
          <a:stretch>
            <a:fillRect/>
          </a:stretch>
        </p:blipFill>
        <p:spPr>
          <a:xfrm>
            <a:off x="179512" y="638963"/>
            <a:ext cx="2323232" cy="2986912"/>
          </a:xfrm>
        </p:spPr>
      </p:pic>
      <p:sp>
        <p:nvSpPr>
          <p:cNvPr id="3" name="Прямоугольник 2"/>
          <p:cNvSpPr/>
          <p:nvPr/>
        </p:nvSpPr>
        <p:spPr>
          <a:xfrm>
            <a:off x="2525688" y="1196752"/>
            <a:ext cx="6408712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ручне керування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електро-вентиляторами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>
              <a:lnSpc>
                <a:spcPct val="85000"/>
              </a:lnSpc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- шестиступінчате регулювання частоти обертання електровентиляторів залежно від температури повітря у приміщенні, вниз від номінальної;</a:t>
            </a:r>
          </a:p>
        </p:txBody>
      </p:sp>
      <p:sp>
        <p:nvSpPr>
          <p:cNvPr id="5" name="Прямоугольник 4"/>
          <p:cNvSpPr/>
          <p:nvPr/>
        </p:nvSpPr>
        <p:spPr>
          <a:xfrm>
            <a:off x="181720" y="2818656"/>
            <a:ext cx="8752680" cy="219752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i="1" spc="-70" dirty="0">
                <a:latin typeface="Times New Roman" pitchFamily="18" charset="0"/>
                <a:cs typeface="Times New Roman" pitchFamily="18" charset="0"/>
              </a:rPr>
              <a:t>                                      - 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автоматичний перехід на нижчу частоту</a:t>
            </a:r>
          </a:p>
          <a:p>
            <a:pPr>
              <a:lnSpc>
                <a:spcPct val="85000"/>
              </a:lnSpc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                                  обертання при зниженні температури у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при-</a:t>
            </a:r>
            <a:endParaRPr lang="uk-UA" sz="2400" i="1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5000"/>
              </a:lnSpc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uk-UA" sz="2400" i="1" dirty="0" err="1">
                <a:latin typeface="Times New Roman" pitchFamily="18" charset="0"/>
                <a:cs typeface="Times New Roman" pitchFamily="18" charset="0"/>
              </a:rPr>
              <a:t>міщенні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 і на вищу частоту обертання при підвищенні температури у приміщенні;</a:t>
            </a:r>
          </a:p>
          <a:p>
            <a:pPr>
              <a:lnSpc>
                <a:spcPct val="85000"/>
              </a:lnSpc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- захист електродвигунів від коротких замикань і перевантажень за допомогою автоматичних вимикачів, які змонтовані безпосередньо біля вентиляторів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23826" y="5016181"/>
            <a:ext cx="8868468" cy="147732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 Для виконання цих функцій до комплекту “Клімат – 4” входить станція керування типу ШАП5701 із панеллю датчиків температури і 10...30 вентиляторів серії ВО із автоматичними вимикачами для захисту електродвигунів.</a:t>
            </a:r>
            <a:endParaRPr lang="uk-UA" sz="2400" i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907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 uiExpand="1" build="p"/>
      <p:bldP spid="6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9910" y="23837"/>
            <a:ext cx="9124090" cy="1100907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</a:pP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Схема розміщення обладнання системи вентиляції «Клімат 47» у тваринницькому приміщенні</a:t>
            </a:r>
          </a:p>
        </p:txBody>
      </p:sp>
      <p:pic>
        <p:nvPicPr>
          <p:cNvPr id="4" name="Объект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88" t="6762" r="5475" b="2470"/>
          <a:stretch/>
        </p:blipFill>
        <p:spPr>
          <a:xfrm>
            <a:off x="764205" y="836712"/>
            <a:ext cx="7738333" cy="5838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66928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стрій ТСУ-2-КЛУЗ (“Кліматика-1”) містить тиристорний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егул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тор напруги з цифровою системою керування на інтегральних мікро-схемах, який забезпечує плавну зміну вихідної напруги за принци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ом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фазового регулювання залежно від значення температури повітря у приміщенні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80337" y="2466047"/>
            <a:ext cx="8984979" cy="177279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ередбачено ручний та автоматичний режими керування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стрій складається із 2 ящиків: блока регулятора, до якого входить силовий блок та блок керування, і блока перемикача.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Останній виконує функції обвідного пристрою, а також захисту пристрою від коротких замикань. 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74706" y="4149080"/>
            <a:ext cx="8984979" cy="1329595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положенні перемикача режиму роботи “Н” - некерований режим напруга подається на електродвигуни, обминаючи пристрій регулювання. У положенні “Р” - регульований режим двигуни одержують живлення з блока тиристорів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84315" y="5478675"/>
            <a:ext cx="8984979" cy="132959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Блок регулятора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конструктивн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конаний у вигляді ящика одно-стороннього обслуговування. Силові тиристори змонтовані на одно­му груповому охолоджувачі з застосуванням спеціальних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діелект-рични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окладок з високою теплопровідністю.</a:t>
            </a:r>
          </a:p>
        </p:txBody>
      </p:sp>
    </p:spTree>
    <p:extLst>
      <p:ext uri="{BB962C8B-B14F-4D97-AF65-F5344CB8AC3E}">
        <p14:creationId xmlns:p14="http://schemas.microsoft.com/office/powerpoint/2010/main" val="2505150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0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107996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силовому блоці встановлені шість силових тиристорів, захисні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-кола, трансформатори системи керування, вузол захисту від перенапруги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3218" y="1751562"/>
            <a:ext cx="8984979" cy="251421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а панелі керування розміщені основні органи керування та сиг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алізації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: резистор та блок перемикачів діапазонів “Установка тем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ератур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”; блок перемикачів “Датчики” та “Ручне”, положення “1”, “2” якого відповідають кількості під’єднаних термоперетворювачів (датчиків) в автоматичному режимі роботи, а положення “Ручне” - ручному режиму роботи пристрою; резистор “Мінімальна напруга”, резистор та лампа “Аварійне відхилення температури”, резистор “Ручне керування”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73218" y="4265776"/>
            <a:ext cx="8984979" cy="664797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атчиками температури є термоперетворювачі типу ТСМ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що ввімкнені паралельно і розподілені по довжині приміщення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89316" y="4930573"/>
            <a:ext cx="8984979" cy="184665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иловий блок складається з трьох пар тиристорів типу Т123-250-9-41. Для захисту тиристорів від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еренапруг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у силовому блоці є спеці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альний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узол захисту, що складається з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-кіл та варисторів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ут же встановлений трансформатор живлення систем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керува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я та синхронізації імпульсів керування з фазами мережі живлення.</a:t>
            </a:r>
          </a:p>
        </p:txBody>
      </p:sp>
    </p:spTree>
    <p:extLst>
      <p:ext uri="{BB962C8B-B14F-4D97-AF65-F5344CB8AC3E}">
        <p14:creationId xmlns:p14="http://schemas.microsoft.com/office/powerpoint/2010/main" val="2522293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0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4497293" cy="369331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а функціональній схемі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ист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рою прийняті такі позначення: БР - блок регулятора, БП - блок пере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микач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ТП - термоперетворювачі, БС - блок силовий, БУ - блок керу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а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ИП - джерело живлення,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CPC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система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регулювання та сигналізації, СИФУ - система імпульсно-фазового керування, УИ - підсилювач імпульсів.</a:t>
            </a:r>
          </a:p>
        </p:txBody>
      </p:sp>
      <p:pic>
        <p:nvPicPr>
          <p:cNvPr id="36866" name="Рисунок 45">
            <a:extLst>
              <a:ext uri="{FF2B5EF4-FFF2-40B4-BE49-F238E27FC236}">
                <a16:creationId xmlns:a16="http://schemas.microsoft.com/office/drawing/2014/main" id="{FCB3CAB7-185F-4083-91E0-439755F495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667179"/>
            <a:ext cx="4494247" cy="61405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512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67710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Схема системи регулювання та сигналізації містить 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вимірюваль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-ний міст, в одно з </a:t>
            </a:r>
            <a:r>
              <a:rPr lang="ru-RU" sz="2200" dirty="0">
                <a:latin typeface="Calibri" panose="020F0502020204030204" pitchFamily="34" charset="0"/>
                <a:cs typeface="Calibri" panose="020F0502020204030204" pitchFamily="34" charset="0"/>
              </a:rPr>
              <a:t>плеч 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якого ввімкнені термоперетворювачі.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89316" y="1295211"/>
            <a:ext cx="2060236" cy="44496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85000"/>
              </a:lnSpc>
            </a:pP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Для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балансува-ння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моста 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в разі під’єднання різної кількості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термопе-ретворювачів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, а також для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забез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-печення постійно-го значення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чутли-вості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моста 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при різній кількості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термоперетворю-вачів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за рахунок підтримання </a:t>
            </a:r>
            <a:r>
              <a:rPr lang="uk-UA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пос-тійного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 значення напруги живлення 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моста </a:t>
            </a:r>
            <a:r>
              <a:rPr lang="uk-UA" sz="2000" dirty="0">
                <a:latin typeface="Calibri" panose="020F0502020204030204" pitchFamily="34" charset="0"/>
                <a:cs typeface="Calibri" panose="020F0502020204030204" pitchFamily="34" charset="0"/>
              </a:rPr>
              <a:t>служить вузол </a:t>
            </a:r>
            <a:r>
              <a:rPr lang="ru-RU" sz="2000" dirty="0">
                <a:latin typeface="Calibri" panose="020F0502020204030204" pitchFamily="34" charset="0"/>
                <a:cs typeface="Calibri" panose="020F0502020204030204" pitchFamily="34" charset="0"/>
              </a:rPr>
              <a:t>Д.</a:t>
            </a:r>
            <a:endParaRPr lang="uk-UA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62884" y="5744890"/>
            <a:ext cx="8984979" cy="91409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ru-RU" sz="2200" dirty="0">
                <a:latin typeface="Calibri" panose="020F0502020204030204" pitchFamily="34" charset="0"/>
                <a:cs typeface="Calibri" panose="020F0502020204030204" pitchFamily="34" charset="0"/>
              </a:rPr>
              <a:t>Задатчиком 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температури УТ є перемикач діапазону та резистор “Уста-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новлення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 температури”. </a:t>
            </a:r>
            <a:r>
              <a:rPr lang="ru-RU" sz="2200" dirty="0">
                <a:latin typeface="Calibri" panose="020F0502020204030204" pitchFamily="34" charset="0"/>
                <a:cs typeface="Calibri" panose="020F0502020204030204" pitchFamily="34" charset="0"/>
              </a:rPr>
              <a:t>Задатчик 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дозволяє виконувати установлення температури від 0 °С до 40 °С.</a:t>
            </a:r>
          </a:p>
        </p:txBody>
      </p:sp>
      <p:pic>
        <p:nvPicPr>
          <p:cNvPr id="37890" name="Рисунок 56">
            <a:extLst>
              <a:ext uri="{FF2B5EF4-FFF2-40B4-BE49-F238E27FC236}">
                <a16:creationId xmlns:a16="http://schemas.microsoft.com/office/drawing/2014/main" id="{08B184EA-B801-46E8-9A33-F377A9766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552" y="1382229"/>
            <a:ext cx="6939353" cy="4362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6908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2215991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забезпечення точності використовується резистор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R6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станов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ле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емператури від 0 до 10 °С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іапазон зміни температур задається блоком перемикачів (чотири перемикачі з позначками “0 °С”, “10 °С”, “20 °С”, “30 °С”)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Установлення температури визначається сумою величин положення резистора та позиції перемикача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3217" y="2859557"/>
            <a:ext cx="8984979" cy="11079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 вимірювального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моста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німається сигнал розбалансу,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опор-ційний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еличині відхилення температури у приміщенні від установ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леног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начення, який підсилюється підсилювачем У1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61980" y="3967553"/>
            <a:ext cx="8984979" cy="147732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ідсилений сигнал з виходу У1 надходить на вхід підсумовуючого підсилювача У2, де складається з сигналом базової напруги, що надходить від джерела 15 В і відповідає рівню вихідної напруги при врівноваженому мості (сигнал “Норма”)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61979" y="5476854"/>
            <a:ext cx="8984979" cy="11079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Це приблизно відповідає середній швидкості обертання вентиля-торів і забезпечує оптимальну роботу пристрою при позитивному та негативному відхиленнях температури від встановленого значення.</a:t>
            </a:r>
          </a:p>
        </p:txBody>
      </p:sp>
    </p:spTree>
    <p:extLst>
      <p:ext uri="{BB962C8B-B14F-4D97-AF65-F5344CB8AC3E}">
        <p14:creationId xmlns:p14="http://schemas.microsoft.com/office/powerpoint/2010/main" val="2021863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личина напруги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uk-UA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их</a:t>
            </a:r>
            <a:r>
              <a:rPr lang="uk-U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изначається зоотехнічними вимогами з умов мінімально допустимого повітрообміну і задаєтьс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езист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ром “Мінімальна напруга” на панелі керування. </a:t>
            </a:r>
          </a:p>
          <a:p>
            <a:pPr indent="361950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Шкала цього резистора безрозмірна з поділками від 0 до 10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7" y="2114649"/>
            <a:ext cx="8984979" cy="63062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игнал керування порівнюється з рівнем, що заданий резистором “Мінімальна напруга” на елементі Д1, що виконаний на двох діодах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68655" y="2731892"/>
            <a:ext cx="8984979" cy="125848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85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ой із сигналів, що має більшу величину, надходить у систему імпульсно-фазового керування СИФУ через елемент Д2 (перемикач “Ручне”).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Задатчиком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ручного керування є резистор “Ручне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керува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я” при положенні перемикачів “Ручне”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48886" y="3990378"/>
            <a:ext cx="8984979" cy="11079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хема сигналізації “Жарко”, “Норма”, “Холодно”, а також “Аварій-не відхилення температури” виконана на порогових елементах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ПЭ1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ПЭ2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 світлодіодах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95F2E51D-6C1F-491A-A7D4-DA66ADA0A837}"/>
              </a:ext>
            </a:extLst>
          </p:cNvPr>
          <p:cNvSpPr/>
          <p:nvPr/>
        </p:nvSpPr>
        <p:spPr>
          <a:xfrm>
            <a:off x="68654" y="5098374"/>
            <a:ext cx="8984979" cy="166199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негативному відхиленні температури від встановленог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на-че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більше заданого загоряється світлодіод “Холодно”, одержує живлення котушка реле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К,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яке вмикає лампу “Аварійне відхилення температури” та дає команду на введення в дію додаткових джерел тепла (наприклад, електрокалорифера).</a:t>
            </a:r>
          </a:p>
        </p:txBody>
      </p:sp>
    </p:spTree>
    <p:extLst>
      <p:ext uri="{BB962C8B-B14F-4D97-AF65-F5344CB8AC3E}">
        <p14:creationId xmlns:p14="http://schemas.microsoft.com/office/powerpoint/2010/main" val="2665104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6997" y="526332"/>
            <a:ext cx="8940136" cy="1107996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Для підтримання заданих параметрів мікроклімату в приміщенні охолоджують або підігрівають зовнішнє повітря, яке подається в зону розміщення тварин чи птахів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66418" y="4070483"/>
            <a:ext cx="8959998" cy="738664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Швидкість руху повітря припливної системи вентиляції з природною тягою залежить від швидкості напору вітру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81518" y="1650832"/>
            <a:ext cx="6139307" cy="1107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Швидкість руху повітря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,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м/с, у витяжних каналах вентиляційної системи з природною тягою визначається залежністю: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58291" y="4796673"/>
            <a:ext cx="8968125" cy="1994392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При рівності температур повітря в приміщенні і зовнішнього витяжна система з природною тягою не діє. </a:t>
            </a:r>
          </a:p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Це може мати місце в теплий період року, коли вентиляція тваринницьких та птахівницьких приміщень найбільш необхідна.</a:t>
            </a:r>
          </a:p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ому ці приміщення, як правило, обладнують вентиляційними системами з механічним збудником тяги - електровентилятором.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1CEE78A9-0058-48E8-B9A2-447FC1896393}"/>
              </a:ext>
            </a:extLst>
          </p:cNvPr>
          <p:cNvSpPr/>
          <p:nvPr/>
        </p:nvSpPr>
        <p:spPr>
          <a:xfrm>
            <a:off x="467544" y="54510"/>
            <a:ext cx="7661969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гальні відомості про вентиляційні установки</a:t>
            </a:r>
            <a:endParaRPr lang="uk-UA" sz="2800" b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6" name="Рисунок 1">
            <a:extLst>
              <a:ext uri="{FF2B5EF4-FFF2-40B4-BE49-F238E27FC236}">
                <a16:creationId xmlns:a16="http://schemas.microsoft.com/office/drawing/2014/main" id="{B0760195-DDEB-4272-853F-8CE3B1705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269" y="1655443"/>
            <a:ext cx="2878864" cy="783906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0D1D8C78-568B-43B2-B3CC-FF696DB844FA}"/>
              </a:ext>
            </a:extLst>
          </p:cNvPr>
          <p:cNvSpPr/>
          <p:nvPr/>
        </p:nvSpPr>
        <p:spPr>
          <a:xfrm>
            <a:off x="77065" y="2743573"/>
            <a:ext cx="8959999" cy="1311962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е </a:t>
            </a:r>
            <a:r>
              <a:rPr lang="uk-UA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- висота витяжних каналів, м; </a:t>
            </a:r>
          </a:p>
          <a:p>
            <a:pPr indent="357188">
              <a:lnSpc>
                <a:spcPct val="85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uk-UA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емпература повітря в приміщенні, °С; </a:t>
            </a:r>
          </a:p>
          <a:p>
            <a:pPr indent="357188">
              <a:lnSpc>
                <a:spcPct val="85000"/>
              </a:lnSpc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uk-UA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зов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емпература зовнішнього повітря, °С; </a:t>
            </a:r>
          </a:p>
          <a:p>
            <a:pPr indent="357188">
              <a:lnSpc>
                <a:spcPct val="85000"/>
              </a:lnSpc>
            </a:pP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оефіцієнт об’ємного розширення повітря.</a:t>
            </a:r>
          </a:p>
        </p:txBody>
      </p:sp>
    </p:spTree>
    <p:extLst>
      <p:ext uri="{BB962C8B-B14F-4D97-AF65-F5344CB8AC3E}">
        <p14:creationId xmlns:p14="http://schemas.microsoft.com/office/powerpoint/2010/main" val="243137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3000"/>
                            </p:stCondLst>
                            <p:childTnLst>
                              <p:par>
                                <p:cTn id="6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animBg="1"/>
      <p:bldP spid="7" grpId="0" animBg="1"/>
      <p:bldP spid="8" grpId="0" uiExpand="1" build="p" animBg="1"/>
      <p:bldP spid="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Режим комутації реле </a:t>
            </a:r>
            <a:r>
              <a:rPr lang="ru-RU" sz="2400" i="1" dirty="0">
                <a:latin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: 36 В, 0,3 А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підвищенні температури на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± 1 °С сигналізація “Аварійне відхилення температури” та додаткові джерела тепла вимикаються, загоряється світлодіод “Норма”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61979" y="2120894"/>
            <a:ext cx="8984979" cy="184665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позитивному відхиленні температури вище норм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спрацьо-вує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сигналізація “Аварійне відхилення температури” та загоряється світлодіод “Жарко”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личина допустимого відхилення температури в межах від ± 2 °С до ± 6 °С може бути задана відповідним резистором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61980" y="3967553"/>
            <a:ext cx="8984979" cy="1477328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истема імпульсно-фазового керування СИФУ складається з вузлів синхронізації, імпульсно-фазового керування та захисту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узол синхронізації, побудований на транзисторних ключах, узгоджує імпульси з фазними напругами мережі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61979" y="5476854"/>
            <a:ext cx="8984979" cy="11079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узол імпульсно-фазового керування містить аналого-імпульсний перетворювач, чотири-розрядні лічильники, генератор частотного заповнення імпульсів та підсилювачів - розподільників імпульсів. </a:t>
            </a:r>
          </a:p>
        </p:txBody>
      </p:sp>
    </p:spTree>
    <p:extLst>
      <p:ext uri="{BB962C8B-B14F-4D97-AF65-F5344CB8AC3E}">
        <p14:creationId xmlns:p14="http://schemas.microsoft.com/office/powerpoint/2010/main" val="1669906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0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Аналого-імпульсний перетворювач - це генератор імпульсів, який виробляє послідовно короткочасні імпульси, період чергування яких відповідає величині сигналу керування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ихідні імпульси генератора надходять на входи лічильників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103926" y="2135313"/>
            <a:ext cx="8984979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кожному переході синхронізуючої напруги через нуль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лічиль-ник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вертаються у вихідне положення, після чого знову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очина-ют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ідраховувати імпульси, що надходять від генератора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ривалість імпульсу дорівнює 180 електрич­них градусів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79510" y="3612641"/>
            <a:ext cx="8984979" cy="110799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формований сигнал у вигляді певної кількості імпульсів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адхо-дит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на керуючі електроди силових тиристорів, завдяки чому змінюється фаза їх відкриття і вихідна напруга (фазове керування)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52656" y="4737107"/>
            <a:ext cx="8984979" cy="184665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узол захисту виконує функції захисту при зворотній черговості фаз мережі, а також при обриві однієї з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фаз шля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хом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няття імпульсів керування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працювання вузла захисту супроводжується світловою сигналізацією (гасне світлодіод “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вімкнен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”).</a:t>
            </a:r>
          </a:p>
        </p:txBody>
      </p:sp>
    </p:spTree>
    <p:extLst>
      <p:ext uri="{BB962C8B-B14F-4D97-AF65-F5344CB8AC3E}">
        <p14:creationId xmlns:p14="http://schemas.microsoft.com/office/powerpoint/2010/main" val="228470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0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2215991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забезпечення можливості пуску двигунів вентиляторів у режимі малих швидкостей, коли вихідна напруга пристрою менша напруги, необхідної для запуску, передбачений вузол, який формує при вмиканні пристрою імпульс керування, що в свою чергу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икл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кає короткочасне збільшення вихідної напруги до величини, достатньої для запуску електровентиляторів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83383" y="2882886"/>
            <a:ext cx="8984979" cy="738664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онтроль роботи системи керування можна здійснити, вимірюю-чи рівень та форму сигналу в контрольних точках пристрою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79510" y="3612641"/>
            <a:ext cx="8984979" cy="1846659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Це дозволяє за допомогою осцилографа провести діагностику та необхідний ремонт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еревагою станції керування “Климатика-1” є також те, що блок керування розміщений на спеціальній платі, яка з’єднана з іншими блоками через штепсельний роз’єм і може бути легко замінена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74707" y="5484030"/>
            <a:ext cx="8984979" cy="11079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Модернізована тиристорна станція керування типу ТСУ- ЗКЛУЗ призначена для роботи в системі “Климат-4М” і виконує ті самі функції.</a:t>
            </a:r>
          </a:p>
        </p:txBody>
      </p:sp>
    </p:spTree>
    <p:extLst>
      <p:ext uri="{BB962C8B-B14F-4D97-AF65-F5344CB8AC3E}">
        <p14:creationId xmlns:p14="http://schemas.microsoft.com/office/powerpoint/2010/main" val="2423981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0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сновна її відмінність - застосування в системі керування мікро-ЕОМ, що відносить дану станцію до продукції особливої складності. Пристрій забезпечує чотири режими роботи: ручний,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ограмува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я, автоматичний та “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Обвод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”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103926" y="2135313"/>
            <a:ext cx="8984979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ручному режимі ступені частоти обертання задає оператор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режимі програмування здійснюється ввід у постійний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апам’я-товуючий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истрій (ПЗУ) даних настроювання, які визначають роботу в автоматичному режимі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79510" y="3612641"/>
            <a:ext cx="8984979" cy="738664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 автоматичному режимі виконується регулювання частоти обер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та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ентиляторів у функції температури повітря в приміщенні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74707" y="4367775"/>
            <a:ext cx="8984979" cy="232679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режимі “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Обвод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” здійснюється вимикання силового блока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тирис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торів та панелі керування, а під’єднання навантаження до мережі виконується через автоматичні вимикачі.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стрій у режимі програмного керування може здійснювати зміну заданої температури в приміщенні до 90 діб, що забезпечує температурний режим протягом циклу вирощування молодняку, коли відповідно до його росту температура утримання зменшується.</a:t>
            </a:r>
          </a:p>
        </p:txBody>
      </p:sp>
    </p:spTree>
    <p:extLst>
      <p:ext uri="{BB962C8B-B14F-4D97-AF65-F5344CB8AC3E}">
        <p14:creationId xmlns:p14="http://schemas.microsoft.com/office/powerpoint/2010/main" val="8292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0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иловий блок, що складається з шести тиристорів, аналогічний пристрою ТСУ-2КЛ. Панель керування включає одно-кристальну мікро-ЕОМ і виконує функції формування імпульсів керування тиристорами та виконавчими реле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103926" y="2135313"/>
            <a:ext cx="8984979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орівняно з попередньою системою вентиляції серії “Климат-4”, де регулювання частоти обертання вентиляторів здійснюєтьс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мі-ною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ідведеної напруги, що подається від певних відпайок авто-трансформатора, система “Климат-4М” має такі переваги: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48441C8-13BD-4161-B5F1-45D066F511B1}"/>
              </a:ext>
            </a:extLst>
          </p:cNvPr>
          <p:cNvSpPr/>
          <p:nvPr/>
        </p:nvSpPr>
        <p:spPr>
          <a:xfrm>
            <a:off x="79510" y="3612641"/>
            <a:ext cx="8984979" cy="1107996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илучення зі схеми автотрансформатора АТ-10 потужністю 10 </a:t>
            </a:r>
            <a:r>
              <a:rPr lang="ru-RU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кВ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•А зменшує втрати електроенергії на 20 %, одночасно зменшуючи витрати міді і сталі та загальну металоємність комплекту;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79510" y="4737107"/>
            <a:ext cx="8984979" cy="9971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меншення кількості релейно-контактних елементів у схемі зменшує витрати дорогоцінних контактних металів та витрати на обслуговування;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EEFE448-FF1B-4047-97EF-972EBA3746B5}"/>
              </a:ext>
            </a:extLst>
          </p:cNvPr>
          <p:cNvSpPr/>
          <p:nvPr/>
        </p:nvSpPr>
        <p:spPr>
          <a:xfrm>
            <a:off x="74707" y="5713786"/>
            <a:ext cx="8984979" cy="9971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лавне регулювання напруги замість триступінчастого дає можливість більш точно підтримувати температуру в приміщенні та вибират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економічніший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режим.</a:t>
            </a:r>
          </a:p>
        </p:txBody>
      </p:sp>
    </p:spTree>
    <p:extLst>
      <p:ext uri="{BB962C8B-B14F-4D97-AF65-F5344CB8AC3E}">
        <p14:creationId xmlns:p14="http://schemas.microsoft.com/office/powerpoint/2010/main" val="45392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2" grpId="0" animBg="1"/>
      <p:bldP spid="10" grpId="0" animBg="1"/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4773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днак, тиристорне регулювання напруги спричиняє живлення електродвигунів від несинусоїдальної напруги, що погіршує режим їх експлуатації та створює радіоперешкоди для приймачів, які живлять-ся від однієї мережі з “Климатикою-1”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103926" y="2135313"/>
            <a:ext cx="8984979" cy="184665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ому поряд з тиристорними станціями керування розроблена модернізована станція серії ШОА, де автотрансформатор залишений у схемі, число груп вентиляторів не регулюється, а зміна напруги живлення забезпечує не три, а шість частот обертанн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електр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вентиляторів. Це наблизило регулювання до плавного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82951" y="3981972"/>
            <a:ext cx="8984979" cy="1661993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схемі станції використано два терморегулятори, один з яких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конт-ролює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емпературу всередині приміщення за трьома позиціями “Вище норми”, “Норма”, “Нижче норми”, а другий - температуру зовнішнього середовища за межами приміщення, за тими самими трьома позиціями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EEFE448-FF1B-4047-97EF-972EBA3746B5}"/>
              </a:ext>
            </a:extLst>
          </p:cNvPr>
          <p:cNvSpPr/>
          <p:nvPr/>
        </p:nvSpPr>
        <p:spPr>
          <a:xfrm>
            <a:off x="74707" y="5713786"/>
            <a:ext cx="8984979" cy="99719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 співвідношенням позицій терморегуляторів всередині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иміще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я і зовні виробляється сигнал для подачі відповідної напруги на електровентилятори.</a:t>
            </a:r>
          </a:p>
        </p:txBody>
      </p:sp>
    </p:spTree>
    <p:extLst>
      <p:ext uri="{BB962C8B-B14F-4D97-AF65-F5344CB8AC3E}">
        <p14:creationId xmlns:p14="http://schemas.microsoft.com/office/powerpoint/2010/main" val="17201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омбіновані припливно-витяжні вентиляційні установки ПВУ-4М та ПВУ-6М призначені для вентиляції та опалення тваринницьких приміщень. Комплекс ПВУ-6М використовується переважно у пташниках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103927" y="2135313"/>
            <a:ext cx="6393470" cy="11079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о складу комплексу входять по шість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ип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ливн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витяжних установок із суміщеною подаче-ю свіжого і видалення відпрацьованого повітря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91197" y="3243309"/>
            <a:ext cx="6393470" cy="9971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ереміщення повітря забезпечуєтьс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двоконтур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им робочим колесом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ентилятора з двома робочими лопатками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EEFE448-FF1B-4047-97EF-972EBA3746B5}"/>
              </a:ext>
            </a:extLst>
          </p:cNvPr>
          <p:cNvSpPr/>
          <p:nvPr/>
        </p:nvSpPr>
        <p:spPr>
          <a:xfrm>
            <a:off x="103926" y="4242042"/>
            <a:ext cx="6380741" cy="232679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нутрішні лопатки переміщують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ідпрацьов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е повітря по внутрішньому повітропроводу.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овнішні - свіже повітря по кільцевому каналу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між корпусом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а внутрішнім повітропроводом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3.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мішувальні заслінки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абезпечують рециркуляцію повітря.</a:t>
            </a:r>
          </a:p>
        </p:txBody>
      </p:sp>
      <p:pic>
        <p:nvPicPr>
          <p:cNvPr id="38914" name="Рисунок 58">
            <a:extLst>
              <a:ext uri="{FF2B5EF4-FFF2-40B4-BE49-F238E27FC236}">
                <a16:creationId xmlns:a16="http://schemas.microsoft.com/office/drawing/2014/main" id="{D0E6C149-C797-4D81-B8C5-06072BB0E1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128" y="1699332"/>
            <a:ext cx="2570534" cy="5011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349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84665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ля підігріву повітря в холодну пору року установки мають нагрів-ні елементи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4.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Через стінки внутрішнього повітропроводу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ідбува-єтьс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теплообмін між потоками відпрацьованого і свіжого повітря, завдяки чому 5-7 % теплоти внутрішнього повітря передаєтьс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рип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ливному повітрю, що забезпечує деяку економію енергоресурсів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82950" y="2505670"/>
            <a:ext cx="8984979" cy="184665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истема керування забезпечує закриття регулюючих за­слінок та регулювання потужності нагрівних елементів установкою за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ако-ном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и зниженні температури в приміщенні нижче заданог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на-че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і відкривання заслінок при підвищення температури вище заданого значення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82950" y="4352329"/>
            <a:ext cx="8953630" cy="232679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ерування електродвигунами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МІ - М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ентиляторів здійснюється кнопковими постами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В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1 -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В6.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агрівні елементи можуть бути ввімкненими тільки післ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микан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я вентиляторів, для чого автоматичні вимикачі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F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1-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F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 обладнані незалежним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озчеплювачам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ибір режиму керування нагрівними елементами здійснюється перемикачем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S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2817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Рисунок 59">
            <a:extLst>
              <a:ext uri="{FF2B5EF4-FFF2-40B4-BE49-F238E27FC236}">
                <a16:creationId xmlns:a16="http://schemas.microsoft.com/office/drawing/2014/main" id="{E4B1CD6E-EC02-482B-9209-EC721B1508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420" y="788218"/>
            <a:ext cx="4615853" cy="4040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69023" y="5457992"/>
            <a:ext cx="4176310" cy="664797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Схема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ерування припливно-витяжною </a:t>
            </a:r>
            <a:r>
              <a:rPr lang="ru-RU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установкою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 ПВУ-4М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39938" name="Рисунок 60">
            <a:extLst>
              <a:ext uri="{FF2B5EF4-FFF2-40B4-BE49-F238E27FC236}">
                <a16:creationId xmlns:a16="http://schemas.microsoft.com/office/drawing/2014/main" id="{8AE1C742-8119-40D2-841A-A0E35B20BA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9260" y="340672"/>
            <a:ext cx="4829645" cy="6411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55095" y="26740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</a:t>
            </a:r>
          </a:p>
          <a:p>
            <a:pPr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536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47732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 автоматичному режимі напруга живлення на нагрівні елементи подається через блок силових тиристорів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УЗ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1 -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УЗ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4, які ввімкнені в дві фази мережі зустрічно-паралельно. </a:t>
            </a:r>
          </a:p>
          <a:p>
            <a:pPr indent="180975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Регулюючі заслінки приводяться в дію виконавчим механізмом М4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7" y="2120894"/>
            <a:ext cx="8984979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ерування регулюючими заслінками та потужністю нагрівних елементів відбувається за командами терморегулятора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А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а вхід регулятора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А1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дається сигнал від датчика температури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К,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який розміщується в зоні життєдіяльності тварин чи птахів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74707" y="3598222"/>
            <a:ext cx="8953630" cy="19943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игнал термоперетворювача порівнюється з системою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задатчика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емператури і формується сигнал розходження.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а виході регулятор формує імпульси, які чергуються з паузами відповідно до величини сигналу розходження.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Імпульси через реле </a:t>
            </a:r>
            <a:r>
              <a:rPr lang="ru-RU" sz="2400" i="1" dirty="0">
                <a:latin typeface="Calibri" panose="020F0502020204030204" pitchFamily="34" charset="0"/>
                <a:cs typeface="Calibri" panose="020F0502020204030204" pitchFamily="34" charset="0"/>
              </a:rPr>
              <a:t>К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1 і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К2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ерують роботою виконавчого механізму М4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D3BFB9C-D4AA-4B84-A953-B98C1E8485C5}"/>
              </a:ext>
            </a:extLst>
          </p:cNvPr>
          <p:cNvSpPr/>
          <p:nvPr/>
        </p:nvSpPr>
        <p:spPr>
          <a:xfrm>
            <a:off x="74707" y="5556796"/>
            <a:ext cx="8953630" cy="99719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иконавчий механізм відкриває або закриває регулюючі заслінки, змінюючи частку зворотної теплоти, що подається в приміщення.</a:t>
            </a:r>
          </a:p>
        </p:txBody>
      </p:sp>
    </p:spTree>
    <p:extLst>
      <p:ext uri="{BB962C8B-B14F-4D97-AF65-F5344CB8AC3E}">
        <p14:creationId xmlns:p14="http://schemas.microsoft.com/office/powerpoint/2010/main" val="248216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835696" y="5576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95046" y="498405"/>
            <a:ext cx="8941450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      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Вентилятором,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називають пристрій призначений дл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еремі-шува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чи переміщення під певним тиском повітря або його сумі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шей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 дрібними частинками за допомогою робочого органу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енти-лятор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у вигляді лопаток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95045" y="1968982"/>
            <a:ext cx="8941450" cy="7386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За принципом дії вентилятори бувають відцентрові та осьові з одностороннім та двостороннім всмоктуванням.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683568" y="2752662"/>
            <a:ext cx="7992888" cy="738664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Класифікація відцентрових та осьових вентиляторів з одностороннім та двостороннім всмоктуванням за тиском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8" name="Объект 3"/>
          <p:cNvGraphicFramePr>
            <a:graphicFrameLocks noGrp="1"/>
          </p:cNvGraphicFramePr>
          <p:nvPr>
            <p:ph sz="quarter" idx="13"/>
            <p:extLst>
              <p:ext uri="{D42A27DB-BD31-4B8C-83A1-F6EECF244321}">
                <p14:modId xmlns:p14="http://schemas.microsoft.com/office/powerpoint/2010/main" val="1970106585"/>
              </p:ext>
            </p:extLst>
          </p:nvPr>
        </p:nvGraphicFramePr>
        <p:xfrm>
          <a:off x="927233" y="3585003"/>
          <a:ext cx="7277073" cy="206349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6004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7667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68616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3200" u="none" strike="noStrike" spc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лас вентилятора</a:t>
                      </a:r>
                      <a:endParaRPr lang="uk-UA" sz="3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3200" u="none" strike="noStrike" spc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еличина тиску, Па</a:t>
                      </a:r>
                      <a:endParaRPr lang="uk-UA" sz="3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3200" u="none" strike="noStrike" spc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изького тиску </a:t>
                      </a:r>
                      <a:endParaRPr lang="uk-UA" sz="3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3200" u="none" strike="noStrike" spc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о 1000</a:t>
                      </a:r>
                      <a:endParaRPr lang="uk-UA" sz="32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3200" u="none" strike="noStrike" spc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ереднього тиску</a:t>
                      </a:r>
                      <a:endParaRPr lang="uk-UA" sz="3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3200" u="none" strike="noStrike" spc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о 3000</a:t>
                      </a:r>
                      <a:endParaRPr lang="uk-UA" sz="3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3200" u="none" strike="noStrike" spc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исокого тиску</a:t>
                      </a:r>
                      <a:endParaRPr lang="uk-UA" sz="3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180340" algn="l"/>
                        </a:tabLst>
                      </a:pPr>
                      <a:r>
                        <a:rPr lang="uk-UA" sz="3200" u="none" strike="noStrike" spc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о 12000</a:t>
                      </a:r>
                      <a:endParaRPr lang="uk-UA" sz="32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95044" y="5750520"/>
            <a:ext cx="8941450" cy="738664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Для створення вищого тиску необхідно використовувати компресори.</a:t>
            </a:r>
          </a:p>
        </p:txBody>
      </p:sp>
    </p:spTree>
    <p:extLst>
      <p:ext uri="{BB962C8B-B14F-4D97-AF65-F5344CB8AC3E}">
        <p14:creationId xmlns:p14="http://schemas.microsoft.com/office/powerpoint/2010/main" val="166644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6" grpId="0" animBg="1"/>
      <p:bldP spid="7" grpId="0" animBg="1"/>
      <p:bldP spid="9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84665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при досягненні регулюючими заслінками положення “Нор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м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рециркуляції” (коли спрацює кінцевий вимикач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SQ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2) температура в приміщенні залишається нижчою від заданої, то реле </a:t>
            </a:r>
            <a:r>
              <a:rPr lang="ru-RU" sz="2400" i="1" dirty="0">
                <a:latin typeface="Calibri" panose="020F0502020204030204" pitchFamily="34" charset="0"/>
                <a:cs typeface="Calibri" panose="020F0502020204030204" pitchFamily="34" charset="0"/>
              </a:rPr>
              <a:t>КЗ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ідповід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о до команд регулятора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А1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чинає відкривати тиристори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VS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1-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VS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4 і через них подавати напругу на нагрівні елементи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ЕК1 - ЕКЗ.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55095" y="2490225"/>
            <a:ext cx="8984979" cy="1477328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і після цього температура в приміщенні продовжує знижу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атис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і досягне гранично допустимого значення, встановленого на регуляторі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А1,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увімкнетьс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реле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К4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і через виконавчий механізм М4 встановить регулюючі заслінки в положення “100 рециркуляція”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74707" y="3967553"/>
            <a:ext cx="8953630" cy="107106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При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цьому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все тепле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овітря буде повертатися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в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міщення.</a:t>
            </a:r>
          </a:p>
          <a:p>
            <a:pPr indent="361950"/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оли температура в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міщенні буде підвищуватись, починає діяти зворотний алгоритм регулювання.</a:t>
            </a: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D3BFB9C-D4AA-4B84-A953-B98C1E8485C5}"/>
              </a:ext>
            </a:extLst>
          </p:cNvPr>
          <p:cNvSpPr/>
          <p:nvPr/>
        </p:nvSpPr>
        <p:spPr>
          <a:xfrm>
            <a:off x="75426" y="5038615"/>
            <a:ext cx="8953630" cy="177279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хист електродвигунів вентиляторів від аварійних режимів здійснюється фазочутливими пристроями захисту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1,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2,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3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агрівні елементи від струмів короткого замикання захищені автоматичними вимикачами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F1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QF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3, а тиристори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 плавкими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побіжниками </a:t>
            </a:r>
            <a:r>
              <a:rPr lang="fr-FR" sz="2400" i="1" dirty="0">
                <a:latin typeface="Calibri" panose="020F0502020204030204" pitchFamily="34" charset="0"/>
                <a:cs typeface="Calibri" panose="020F0502020204030204" pitchFamily="34" charset="0"/>
              </a:rPr>
              <a:t>FUI, FU</a:t>
            </a:r>
            <a:r>
              <a:rPr lang="fr-FR" sz="2400" dirty="0">
                <a:latin typeface="Calibri" panose="020F0502020204030204" pitchFamily="34" charset="0"/>
                <a:cs typeface="Calibri" panose="020F0502020204030204" pitchFamily="34" charset="0"/>
              </a:rPr>
              <a:t>2. </a:t>
            </a:r>
            <a:endParaRPr lang="uk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663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39552" y="22523"/>
            <a:ext cx="7776864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омплекти обладнання для автоматичного керування вентиляційними установками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66479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Апарати керування та захисту установки ПВУ-4М змонтовані в шафі керування, при цьому одна шафа обслуговує три установки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84314" y="1297351"/>
            <a:ext cx="8984979" cy="221599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дна установка ПВУ-4М забезпечує подачу повітря в приміщення на припливі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5 тис. 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/год, на відпливі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4,5 тис. 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/год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становлена потужність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електр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агрівників дорівнює 15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.</a:t>
            </a:r>
          </a:p>
          <a:p>
            <a:pPr indent="361950"/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сьовий вентилятор приводиться від електродвигуна потужністю 1,1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,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механізм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привода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слінок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ід мотор-редуктора з двигуном потужністю 0,55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.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2905986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4707" y="22523"/>
            <a:ext cx="8953630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Особливості автоматизованого електропривода вентиляційних установок в інших технологічних процесах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221599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тиляційні установки з електроприводом широко застосовують-ся в багатьох технологічних процесах сільськогосподарського виробництва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икористовують їх для сушіння та активного вентилювання зерна, мало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ипучих матеріалів, в овоче- та фруктосховищах, спорудах захищеного ґрунту. 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59032" y="2859557"/>
            <a:ext cx="8984979" cy="11079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сновною відмінністю цих установок є специфічні вимоги до режиму роботи та керування, що зумовлює особливості в схемах керування та принципах автоматизації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74707" y="3967553"/>
            <a:ext cx="8953630" cy="6647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становка УВС-16А призначена для досушування сіна за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допом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гою вентилятора з електродвигуном потужністю 15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7D3BFB9C-D4AA-4B84-A953-B98C1E8485C5}"/>
              </a:ext>
            </a:extLst>
          </p:cNvPr>
          <p:cNvSpPr/>
          <p:nvPr/>
        </p:nvSpPr>
        <p:spPr>
          <a:xfrm>
            <a:off x="59032" y="4632350"/>
            <a:ext cx="8953630" cy="997196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Алгоритм функціонування системи керування передбачає режим, що забезпечує гарантоване досушування сіна з урахуванням зміни кліматичних умов.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C022D099-523F-4983-8A0E-7CD320CFDA4E}"/>
              </a:ext>
            </a:extLst>
          </p:cNvPr>
          <p:cNvSpPr/>
          <p:nvPr/>
        </p:nvSpPr>
        <p:spPr>
          <a:xfrm>
            <a:off x="90381" y="5629546"/>
            <a:ext cx="8953630" cy="9971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амість електронного блока керування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А1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ящик може комплекту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атис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блоком мікропроцесорного керування, виконаного на базі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однокристальн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ї ЕОМ серії К1820.</a:t>
            </a:r>
          </a:p>
        </p:txBody>
      </p:sp>
    </p:spTree>
    <p:extLst>
      <p:ext uri="{BB962C8B-B14F-4D97-AF65-F5344CB8AC3E}">
        <p14:creationId xmlns:p14="http://schemas.microsoft.com/office/powerpoint/2010/main" val="1356477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4707" y="22523"/>
            <a:ext cx="8953630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Особливості автоматизованого електропривода вентиляційних установок в інших технологічних процесах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62902" y="3296600"/>
            <a:ext cx="8984979" cy="2369880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В автоматично-</a:t>
            </a:r>
          </a:p>
          <a:p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му режимі (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положе</a:t>
            </a:r>
            <a:endParaRPr lang="uk-UA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ння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 “А”) пуск та 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зу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</a:p>
          <a:p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пинка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електродви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</a:p>
          <a:p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гуна </a:t>
            </a:r>
            <a:r>
              <a:rPr lang="uk-UA" sz="2200" i="1" dirty="0">
                <a:latin typeface="Calibri" panose="020F0502020204030204" pitchFamily="34" charset="0"/>
                <a:cs typeface="Calibri" panose="020F0502020204030204" pitchFamily="34" charset="0"/>
              </a:rPr>
              <a:t>М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200" dirty="0">
                <a:latin typeface="Calibri" panose="020F0502020204030204" pitchFamily="34" charset="0"/>
                <a:cs typeface="Calibri" panose="020F0502020204030204" pitchFamily="34" charset="0"/>
              </a:rPr>
              <a:t>привода 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ве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</a:p>
          <a:p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нтилятора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 відбувається залежно від вологості атмосферного повітря за сигналом </a:t>
            </a:r>
            <a:r>
              <a:rPr lang="uk-UA" sz="2200" i="1" dirty="0">
                <a:latin typeface="Calibri" panose="020F0502020204030204" pitchFamily="34" charset="0"/>
                <a:cs typeface="Calibri" panose="020F0502020204030204" pitchFamily="34" charset="0"/>
              </a:rPr>
              <a:t>А1.</a:t>
            </a:r>
            <a:endParaRPr lang="uk-UA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C022D099-523F-4983-8A0E-7CD320CFDA4E}"/>
              </a:ext>
            </a:extLst>
          </p:cNvPr>
          <p:cNvSpPr/>
          <p:nvPr/>
        </p:nvSpPr>
        <p:spPr>
          <a:xfrm>
            <a:off x="90381" y="5629546"/>
            <a:ext cx="8953630" cy="91409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Схема керування визначає відносну вологість повітря з корекцією за температурою, порівнює цю величину з заданою і видає сигнал на вмикання або вимикання вентилятора.</a:t>
            </a:r>
          </a:p>
        </p:txBody>
      </p:sp>
      <p:pic>
        <p:nvPicPr>
          <p:cNvPr id="40962" name="Рисунок 61">
            <a:extLst>
              <a:ext uri="{FF2B5EF4-FFF2-40B4-BE49-F238E27FC236}">
                <a16:creationId xmlns:a16="http://schemas.microsoft.com/office/drawing/2014/main" id="{492924D0-064D-4458-A0D4-66555262F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4989" y="643566"/>
            <a:ext cx="6721753" cy="4441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74707" y="643566"/>
            <a:ext cx="2481069" cy="2708434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У ручному 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режи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-мі (тумблер 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S1 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у по-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ложенні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 “Р”) 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керува-ння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 пускачем </a:t>
            </a:r>
            <a:r>
              <a:rPr lang="fr-FR" sz="2200" i="1" dirty="0">
                <a:latin typeface="Calibri" panose="020F0502020204030204" pitchFamily="34" charset="0"/>
                <a:cs typeface="Calibri" panose="020F0502020204030204" pitchFamily="34" charset="0"/>
              </a:rPr>
              <a:t>KM,</a:t>
            </a:r>
            <a:r>
              <a:rPr lang="fr-FR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який подає 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живлен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-ня на двигун, </a:t>
            </a:r>
            <a:r>
              <a:rPr lang="uk-UA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здійс-нюється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 кнопками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2 та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S</a:t>
            </a:r>
            <a:r>
              <a:rPr lang="uk-UA" sz="2200" dirty="0">
                <a:latin typeface="Calibri" panose="020F0502020204030204" pitchFamily="34" charset="0"/>
                <a:cs typeface="Calibri" panose="020F0502020204030204" pitchFamily="34" charset="0"/>
              </a:rPr>
              <a:t>3.</a:t>
            </a:r>
          </a:p>
        </p:txBody>
      </p:sp>
    </p:spTree>
    <p:extLst>
      <p:ext uri="{BB962C8B-B14F-4D97-AF65-F5344CB8AC3E}">
        <p14:creationId xmlns:p14="http://schemas.microsoft.com/office/powerpoint/2010/main" val="2429605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5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4707" y="22523"/>
            <a:ext cx="8953630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Особливості автоматизованого електропривода вентиляційних установок в інших технологічних процесах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477328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Електронний блок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А1,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що працює з первинним датчиком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ологос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ті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4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 температури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4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вітря і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задатчиком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ідносної вологості 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uk-UA" sz="2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перетворює вхідний сигнал від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4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 </a:t>
            </a:r>
            <a:r>
              <a:rPr lang="en-US" sz="2400" i="1" dirty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400" i="1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у релейний вихідний сигнал, який керує котушкою магнітного пускача </a:t>
            </a:r>
            <a:r>
              <a:rPr lang="uk-UA" sz="2400" i="1" dirty="0">
                <a:latin typeface="Calibri" panose="020F0502020204030204" pitchFamily="34" charset="0"/>
                <a:cs typeface="Calibri" panose="020F0502020204030204" pitchFamily="34" charset="0"/>
              </a:rPr>
              <a:t>КМ.</a:t>
            </a:r>
            <a:endParaRPr lang="uk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89316" y="2144316"/>
            <a:ext cx="8984979" cy="2215991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априклад, початкова гранична вологість сіна 85 %. Якщ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реал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на вологість повітря нижче цього значення, то сіно безперервно вентилюється протягом 40 - 50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год,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отім відбувається автоматична зміна уставки на наступну, наприклад 80 %, і знову відбувається безперервне вентилювання і далі до кінцевої заданої уставки 65 %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Увесь процес досушування триває близько 200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год.</a:t>
            </a:r>
            <a:endParaRPr lang="uk-UA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89316" y="4383729"/>
            <a:ext cx="8953630" cy="21051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раптом погодні умови стали незадовільними і реальна во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логіст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вітря перевищує значення уставки, безперервне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енти-люва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ипиняється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днак, щоб запобігти самонагріванню сіна, здійснюється приму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сове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одування протягом певного часу (вентилятор вмикається на 0,5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год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через кожні 5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год)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447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4707" y="22523"/>
            <a:ext cx="8953630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Особливості автоматизованого електропривода вентиляційних установок в інших технологічних процесах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2215991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Електропривод відділення бункерів для активного вентилювання зерна ОБВ-160А має загальну встановлену потужність 280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живленні від мережі 380 В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о складу установки входять чотири бункери, в які вмонтовані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е-нтилятор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з електродвигунами потужністю 11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ожний, та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елект-ронагрівники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з’єднані в 2 секції 30 та 24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кожному бункері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7" y="2859557"/>
            <a:ext cx="8984979" cy="1846659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истема переміщення зерна в процесі вентилювання передбачає 2 ковшових елеватори (норії), 4 гвинтових конвеєри (шнеки),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систе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ми аспірації зі шлюзовим затвором 1,1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 вентилятором (4,0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).</a:t>
            </a:r>
          </a:p>
          <a:p>
            <a:pPr indent="361950"/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ослідовність запуску електродвигунів залежить від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техноло-гічної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схеми процесу, яка задається перемикачами режиму роботи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79321" y="4706216"/>
            <a:ext cx="8953630" cy="199439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оли на пункт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надходить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зерно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ологістю більше ніж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16 %,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його треба досушувати, що і здійснюється в бункерах активного вентилювання. Повітря, яке надходить у бункер, попередньо підігрівається електронагрівниками на 1 - 5 °С.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Цього достатньо, щоб зменшити відносну вологість до рівня гігроскопічної рівноваги, тобто 14 %.</a:t>
            </a:r>
          </a:p>
        </p:txBody>
      </p:sp>
    </p:spTree>
    <p:extLst>
      <p:ext uri="{BB962C8B-B14F-4D97-AF65-F5344CB8AC3E}">
        <p14:creationId xmlns:p14="http://schemas.microsoft.com/office/powerpoint/2010/main" val="375651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4707" y="22523"/>
            <a:ext cx="8953630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Особливості автоматизованого електропривода вентиляційних установок в інших технологічних процесах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2585323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ерно в бункери подається за допомогою норій, а заповнення бункера контролюється датчиками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атчиками вологості контролюється вологість повітря на виході з бункера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вологість більше ніж 65 %, вмикається вентилятор і зерно продувається доти, поки на виході з бункера вологість повітря не стане менше ніж 65 %, що відповідає вологості зерна 14 %.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7101A5E6-4270-45AC-B7A1-4A67AC10879B}"/>
              </a:ext>
            </a:extLst>
          </p:cNvPr>
          <p:cNvSpPr/>
          <p:nvPr/>
        </p:nvSpPr>
        <p:spPr>
          <a:xfrm>
            <a:off x="74707" y="3228889"/>
            <a:ext cx="8984979" cy="1107996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Якщо погодні умови незадовільні і вологість повітря досягає 95-98 %, вмикаються електронагрівники, які підтримують необхідний рівень вологості за командами двох датчиків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80462" y="4336885"/>
            <a:ext cx="8953630" cy="232679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ерший датчик вмикає першу секцію (30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),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коли відносна во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логіст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вітря більше ніж 70 %, і вимикає при зменшенні вологості, другий вмикає другу секцію нагрівників (24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кВт)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ри вологості біль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ше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ніж 85 %, тобто електронагрівники вмикаються на повну потуж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іст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коли відносна вологість повітря перевищує 85 %.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ологість зерна, яке вентилюється, контролюють через кожні 24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год.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351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4707" y="22523"/>
            <a:ext cx="8953630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Особливості автоматизованого електропривода вентиляційних установок в інших технологічних процесах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369331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тиляційні установки, які застосовуються в овоче-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фруктосхо-вища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, за принципом дії і приводними характеристиками не мають істотних відмінностей від аналогічних установок, призначених для інших об’єктів. 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Змінюється лише технологічна схема та деякі вимоги, щ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умов-люють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ведення в схему автоматизації додаткових датчиків (воло-гості, газового складу середовища) та окремих додаткових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механіз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мів з електроприводом: механізмів зволоження повітря,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електромаг-нітних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лапанів, механізмів відкривання кватирок, електроприводів заслінок тощо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80462" y="4336885"/>
            <a:ext cx="8953630" cy="9971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к, система обладнання ОРТХ призначена для регулювання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температурно-вологісног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режиму в сховищах до 1000 т з активним вентилюванням продукції, яка розміщується в двох камерах.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19B58F5-C2BC-49CC-ABF2-405F531C3318}"/>
              </a:ext>
            </a:extLst>
          </p:cNvPr>
          <p:cNvSpPr/>
          <p:nvPr/>
        </p:nvSpPr>
        <p:spPr>
          <a:xfrm>
            <a:off x="95185" y="5334081"/>
            <a:ext cx="8953630" cy="132959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Вентиляція вмикається 4-6 разів на добу з рециркуляцію повітря по 15-30 хв за цикл в періоди, коли температура зовнішнього повітря нижче температури продукту, тобто ведеться охолодження продукту.</a:t>
            </a:r>
          </a:p>
        </p:txBody>
      </p:sp>
    </p:spTree>
    <p:extLst>
      <p:ext uri="{BB962C8B-B14F-4D97-AF65-F5344CB8AC3E}">
        <p14:creationId xmlns:p14="http://schemas.microsoft.com/office/powerpoint/2010/main" val="4251053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8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74707" y="22523"/>
            <a:ext cx="8953630" cy="6278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85000"/>
              </a:lnSpc>
            </a:pPr>
            <a:r>
              <a:rPr lang="uk-UA" sz="24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Особливості автоматизованого електропривода вентиляційних установок в інших технологічних процесах</a:t>
            </a:r>
            <a:endParaRPr lang="uk-UA" sz="2400" b="1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4707" y="643566"/>
            <a:ext cx="9014198" cy="184665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У сховищах, де є штучне охолодження, вентиляція провадиться безперервно, а холодильники вмикаються тільки тоді, коли темпера-тура зовнішнього повітря перевищує температуру продукту.</a:t>
            </a:r>
          </a:p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птимальна температура продукту при зберіганні дорівнює від - 1 до + З °С залежно від виду продукту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EC0B9BE0-D522-4EE0-9EDA-9E1CCB5BA130}"/>
              </a:ext>
            </a:extLst>
          </p:cNvPr>
          <p:cNvSpPr/>
          <p:nvPr/>
        </p:nvSpPr>
        <p:spPr>
          <a:xfrm>
            <a:off x="90249" y="2490225"/>
            <a:ext cx="8953630" cy="265919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>
              <a:lnSpc>
                <a:spcPct val="90000"/>
              </a:lnSpc>
            </a:pP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У зимовий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період вентиляція вмикається за програмою 4-5 разів на добу, а зниження температури продукту здійснюється шляхом змішування внутрішнього та зовнішнього повітря.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Цю функцію виконує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мішуючий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клапан, який може займати три положення: подача зовнішнього повітря, змішування зовнішнього і внутрішнього повітря та рециркуляція. </a:t>
            </a:r>
          </a:p>
          <a:p>
            <a:pPr indent="361950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емпература повітря контролюється пропорційним терморегулятором.</a:t>
            </a:r>
          </a:p>
        </p:txBody>
      </p:sp>
    </p:spTree>
    <p:extLst>
      <p:ext uri="{BB962C8B-B14F-4D97-AF65-F5344CB8AC3E}">
        <p14:creationId xmlns:p14="http://schemas.microsoft.com/office/powerpoint/2010/main" val="21256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990"/>
            <a:ext cx="9144000" cy="689706"/>
          </a:xfrm>
        </p:spPr>
        <p:txBody>
          <a:bodyPr>
            <a:normAutofit fontScale="90000"/>
          </a:bodyPr>
          <a:lstStyle/>
          <a:p>
            <a:r>
              <a:rPr lang="uk-UA" sz="3200" i="1" spc="-50" dirty="0">
                <a:latin typeface="Times New Roman" pitchFamily="18" charset="0"/>
                <a:cs typeface="Times New Roman" pitchFamily="18" charset="0"/>
              </a:rPr>
              <a:t>Енергетичні характеристики осьових вентиляторів</a:t>
            </a:r>
            <a:endParaRPr lang="uk-UA" sz="3200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22501" y="4941168"/>
            <a:ext cx="9144000" cy="1916832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uk-UA" sz="3000" dirty="0">
                <a:latin typeface="Times New Roman" pitchFamily="18" charset="0"/>
                <a:cs typeface="Times New Roman" pitchFamily="18" charset="0"/>
              </a:rPr>
              <a:t>Подача </a:t>
            </a:r>
            <a:r>
              <a:rPr lang="en-US" sz="300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k-UA" sz="3000" i="1" baseline="-25000" dirty="0">
                <a:latin typeface="Times New Roman" pitchFamily="18" charset="0"/>
                <a:cs typeface="Times New Roman" pitchFamily="18" charset="0"/>
              </a:rPr>
              <a:t>н </a:t>
            </a:r>
            <a:r>
              <a:rPr lang="uk-UA" sz="3000" i="1" dirty="0">
                <a:latin typeface="Times New Roman" pitchFamily="18" charset="0"/>
                <a:cs typeface="Times New Roman" pitchFamily="18" charset="0"/>
              </a:rPr>
              <a:t>≡ 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30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uk-UA" sz="3000" dirty="0">
                <a:latin typeface="Times New Roman" pitchFamily="18" charset="0"/>
                <a:cs typeface="Times New Roman" pitchFamily="18" charset="0"/>
              </a:rPr>
              <a:t> напір </a:t>
            </a:r>
            <a:r>
              <a:rPr lang="uk-UA" sz="3000" i="1" dirty="0" err="1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3000" i="1" baseline="-25000" dirty="0" err="1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30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000" i="1" dirty="0">
                <a:latin typeface="Times New Roman" pitchFamily="18" charset="0"/>
                <a:cs typeface="Times New Roman" pitchFamily="18" charset="0"/>
              </a:rPr>
              <a:t>≡ 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30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30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uk-UA" sz="30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000" dirty="0">
                <a:latin typeface="Times New Roman" pitchFamily="18" charset="0"/>
                <a:cs typeface="Times New Roman" pitchFamily="18" charset="0"/>
              </a:rPr>
              <a:t>момент </a:t>
            </a:r>
            <a:r>
              <a:rPr lang="uk-UA" sz="3000" i="1" dirty="0" err="1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3000" i="1" baseline="-25000" dirty="0" err="1"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uk-UA" sz="30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000" i="1" dirty="0">
                <a:latin typeface="Times New Roman" pitchFamily="18" charset="0"/>
                <a:cs typeface="Times New Roman" pitchFamily="18" charset="0"/>
              </a:rPr>
              <a:t>≡ 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3000" i="1" baseline="30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uk-UA" sz="3000" i="1" dirty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uk-UA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000" dirty="0" err="1">
                <a:latin typeface="Times New Roman" pitchFamily="18" charset="0"/>
                <a:cs typeface="Times New Roman" pitchFamily="18" charset="0"/>
              </a:rPr>
              <a:t>потуж-ність</a:t>
            </a:r>
            <a:r>
              <a:rPr lang="uk-UA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000" i="1" dirty="0" err="1"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uk-UA" sz="3000" i="1" baseline="-25000" dirty="0" err="1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30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3000" i="1" dirty="0">
                <a:latin typeface="Times New Roman" pitchFamily="18" charset="0"/>
                <a:cs typeface="Times New Roman" pitchFamily="18" charset="0"/>
              </a:rPr>
              <a:t>≡ 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3000" i="1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uk-UA" sz="3000" b="1" i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uk-UA" sz="3000" dirty="0">
                <a:latin typeface="Times New Roman" pitchFamily="18" charset="0"/>
                <a:cs typeface="Times New Roman" pitchFamily="18" charset="0"/>
              </a:rPr>
              <a:t> Кутову швидкість двигуна вибирають так, щоб робоча точка знаходилася в зоні </a:t>
            </a:r>
            <a:r>
              <a:rPr lang="uk-UA" sz="3000" dirty="0" err="1">
                <a:latin typeface="Times New Roman" pitchFamily="18" charset="0"/>
                <a:cs typeface="Times New Roman" pitchFamily="18" charset="0"/>
              </a:rPr>
              <a:t>максималь-них</a:t>
            </a:r>
            <a:r>
              <a:rPr lang="uk-UA" sz="3000" dirty="0">
                <a:latin typeface="Times New Roman" pitchFamily="18" charset="0"/>
                <a:cs typeface="Times New Roman" pitchFamily="18" charset="0"/>
              </a:rPr>
              <a:t> значень ККД  - </a:t>
            </a:r>
            <a:r>
              <a:rPr lang="ru-RU" sz="3000" i="1" dirty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uk-UA" sz="30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uk-UA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565635"/>
            <a:ext cx="5400600" cy="4375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290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 descr="zb.jpg"/>
          <p:cNvPicPr>
            <a:picLocks noChangeAspect="1"/>
          </p:cNvPicPr>
          <p:nvPr/>
        </p:nvPicPr>
        <p:blipFill rotWithShape="1">
          <a:blip r:embed="rId2" cstate="print"/>
          <a:srcRect l="1638" t="2204" r="1638" b="2204"/>
          <a:stretch/>
        </p:blipFill>
        <p:spPr>
          <a:xfrm>
            <a:off x="3635896" y="475084"/>
            <a:ext cx="4248150" cy="32004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2940"/>
            <a:ext cx="8229600" cy="597748"/>
          </a:xfrm>
        </p:spPr>
        <p:txBody>
          <a:bodyPr>
            <a:normAutofit/>
          </a:bodyPr>
          <a:lstStyle/>
          <a:p>
            <a:r>
              <a:rPr lang="uk-UA" sz="3200" i="1" dirty="0">
                <a:latin typeface="Times New Roman" pitchFamily="18" charset="0"/>
                <a:cs typeface="Times New Roman" pitchFamily="18" charset="0"/>
              </a:rPr>
              <a:t>Відцентрові вентилятори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1547664" y="3675485"/>
            <a:ext cx="7139136" cy="54560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uk-UA" sz="3200" b="1" i="1" dirty="0">
                <a:latin typeface="Times New Roman" pitchFamily="18" charset="0"/>
                <a:cs typeface="Times New Roman" pitchFamily="18" charset="0"/>
              </a:rPr>
              <a:t>Осьові вентилятори</a:t>
            </a:r>
          </a:p>
        </p:txBody>
      </p:sp>
      <p:pic>
        <p:nvPicPr>
          <p:cNvPr id="4" name="Місце для вмісту 3" descr="58053809_w200_h200_90sb.jpg"/>
          <p:cNvPicPr>
            <a:picLocks noChangeAspect="1"/>
          </p:cNvPicPr>
          <p:nvPr/>
        </p:nvPicPr>
        <p:blipFill rotWithShape="1">
          <a:blip r:embed="rId3" cstate="print"/>
          <a:srcRect l="17158" t="1980" r="16921" b="2298"/>
          <a:stretch/>
        </p:blipFill>
        <p:spPr>
          <a:xfrm>
            <a:off x="317500" y="612000"/>
            <a:ext cx="2633840" cy="3060000"/>
          </a:xfrm>
          <a:prstGeom prst="rect">
            <a:avLst/>
          </a:prstGeom>
        </p:spPr>
      </p:pic>
      <p:pic>
        <p:nvPicPr>
          <p:cNvPr id="6" name="Рисунок 5" descr="809267.jpeg"/>
          <p:cNvPicPr>
            <a:picLocks noChangeAspect="1"/>
          </p:cNvPicPr>
          <p:nvPr/>
        </p:nvPicPr>
        <p:blipFill rotWithShape="1">
          <a:blip r:embed="rId4" cstate="print"/>
          <a:srcRect l="4618" t="6276" r="3575" b="7655"/>
          <a:stretch/>
        </p:blipFill>
        <p:spPr>
          <a:xfrm>
            <a:off x="4860032" y="4221089"/>
            <a:ext cx="2808312" cy="2632791"/>
          </a:xfrm>
          <a:prstGeom prst="rect">
            <a:avLst/>
          </a:prstGeom>
        </p:spPr>
      </p:pic>
      <p:pic>
        <p:nvPicPr>
          <p:cNvPr id="7" name="Рисунок 6" descr="ec2e799b8f372d6a90ef04e343dd7c39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flipH="1">
            <a:off x="755604" y="3690974"/>
            <a:ext cx="2195736" cy="3106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99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26230" y="116631"/>
            <a:ext cx="8975214" cy="49244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3200" b="1" i="1" u="sng" spc="-100" dirty="0">
                <a:solidFill>
                  <a:schemeClr val="tx2"/>
                </a:solidFill>
              </a:rPr>
              <a:t>ЕЛЕКТРОПРИВОД ВЕНТИЛЯЦІЙНИХ УСТАНОВОК</a:t>
            </a:r>
            <a:endParaRPr lang="uk-UA" sz="3200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26230" y="639796"/>
            <a:ext cx="8835560" cy="369332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   </a:t>
            </a:r>
            <a:r>
              <a:rPr lang="uk-UA" sz="2400" dirty="0"/>
              <a:t>Механічна характеристика вентилятора має вигляд:</a:t>
            </a:r>
            <a:endParaRPr lang="uk-UA" sz="24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2339752" y="1009128"/>
          <a:ext cx="5563123" cy="619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Формула" r:id="rId3" imgW="2540000" imgH="279400" progId="Equation.3">
                  <p:embed/>
                </p:oleObj>
              </mc:Choice>
              <mc:Fallback>
                <p:oleObj name="Формула" r:id="rId3" imgW="2540000" imgH="279400" progId="Equation.3">
                  <p:embed/>
                  <p:pic>
                    <p:nvPicPr>
                      <p:cNvPr id="7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009128"/>
                        <a:ext cx="5563123" cy="61967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26230" y="1628800"/>
            <a:ext cx="8835560" cy="1846659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де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момент опору вентилятора при кутовій швидкості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;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ТР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- момент опору сил тертя у підшипниках вентилятора, або момент зрушення з місця;</a:t>
            </a:r>
          </a:p>
          <a:p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ОН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– номінальний момент опору вентилятора при номінальній кутовій швидкості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126230" y="3475459"/>
            <a:ext cx="8835560" cy="944554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Момент зрушення вентилятора малий (у 10-15 разів менший від пускового моменту двигуна). У зв’язку з цим перевірка вибраного двигуна за умовами пуску не потрібна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26230" y="4444168"/>
            <a:ext cx="8835560" cy="73866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itchFamily="34" charset="0"/>
                <a:cs typeface="Calibri" pitchFamily="34" charset="0"/>
              </a:rPr>
              <a:t>     Регулювання подачі вентилятора при застосуванні шиберів дуже не економічне, тому практично не використовується.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26230" y="5195106"/>
            <a:ext cx="8835560" cy="157241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>
              <a:lnSpc>
                <a:spcPct val="85000"/>
              </a:lnSpc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Якщо за технологічним процесом необхідне ступінчасте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регулю-вання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продуктивності припливного вентилятора (кількість тварин - 500, 1000 голів), то в цьому випадку застосовують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багатошвидкісні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двигуни. Деякі з них з'єднують з вентилятором </a:t>
            </a:r>
            <a:r>
              <a:rPr lang="uk-UA" sz="2400" dirty="0" err="1">
                <a:latin typeface="Calibri" pitchFamily="34" charset="0"/>
                <a:cs typeface="Calibri" pitchFamily="34" charset="0"/>
              </a:rPr>
              <a:t>клинопасовою</a:t>
            </a:r>
            <a:r>
              <a:rPr lang="uk-UA" sz="2400" dirty="0">
                <a:latin typeface="Calibri" pitchFamily="34" charset="0"/>
                <a:cs typeface="Calibri" pitchFamily="34" charset="0"/>
              </a:rPr>
              <a:t> передачею.</a:t>
            </a:r>
          </a:p>
        </p:txBody>
      </p:sp>
    </p:spTree>
    <p:extLst>
      <p:ext uri="{BB962C8B-B14F-4D97-AF65-F5344CB8AC3E}">
        <p14:creationId xmlns:p14="http://schemas.microsoft.com/office/powerpoint/2010/main" val="280579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uiExpand="1" build="p" animBg="1"/>
      <p:bldP spid="9" grpId="0" animBg="1"/>
      <p:bldP spid="10" grpId="0" animBg="1"/>
      <p:bldP spid="1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29756" y="0"/>
            <a:ext cx="8928992" cy="620688"/>
          </a:xfrm>
        </p:spPr>
        <p:txBody>
          <a:bodyPr>
            <a:normAutofit fontScale="90000"/>
          </a:bodyPr>
          <a:lstStyle/>
          <a:p>
            <a:r>
              <a:rPr lang="uk-UA" sz="3200" i="1" dirty="0">
                <a:latin typeface="Times New Roman" pitchFamily="18" charset="0"/>
                <a:cs typeface="Times New Roman" pitchFamily="18" charset="0"/>
              </a:rPr>
              <a:t>Механічна характеристика відцентрового насоса</a:t>
            </a:r>
            <a:endParaRPr lang="uk-UA" sz="3200" dirty="0"/>
          </a:p>
        </p:txBody>
      </p:sp>
      <p:sp>
        <p:nvSpPr>
          <p:cNvPr id="3" name="Объект 2"/>
          <p:cNvSpPr>
            <a:spLocks noGrp="1"/>
          </p:cNvSpPr>
          <p:nvPr>
            <p:ph sz="quarter" idx="13"/>
          </p:nvPr>
        </p:nvSpPr>
        <p:spPr>
          <a:xfrm>
            <a:off x="0" y="4149824"/>
            <a:ext cx="9144000" cy="2015480"/>
          </a:xfrm>
        </p:spPr>
        <p:txBody>
          <a:bodyPr tIns="0" rIns="0" bIns="0">
            <a:normAutofit lnSpcReduction="10000"/>
          </a:bodyPr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500" i="1" baseline="-25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uk-UA" sz="3500" i="1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500" i="1" baseline="-25000" dirty="0">
                <a:latin typeface="Times New Roman" pitchFamily="18" charset="0"/>
                <a:cs typeface="Times New Roman" pitchFamily="18" charset="0"/>
              </a:rPr>
              <a:t>TP</a:t>
            </a:r>
            <a:r>
              <a:rPr lang="uk-UA" sz="3500" i="1" dirty="0">
                <a:latin typeface="Times New Roman" pitchFamily="18" charset="0"/>
                <a:cs typeface="Times New Roman" pitchFamily="18" charset="0"/>
              </a:rPr>
              <a:t> + (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500" i="1" baseline="-25000" dirty="0">
                <a:latin typeface="Times New Roman" pitchFamily="18" charset="0"/>
                <a:cs typeface="Times New Roman" pitchFamily="18" charset="0"/>
              </a:rPr>
              <a:t>OH</a:t>
            </a:r>
            <a:r>
              <a:rPr lang="uk-UA" sz="3500" i="1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500" i="1" baseline="-25000" dirty="0">
                <a:latin typeface="Times New Roman" pitchFamily="18" charset="0"/>
                <a:cs typeface="Times New Roman" pitchFamily="18" charset="0"/>
              </a:rPr>
              <a:t>TP</a:t>
            </a:r>
            <a:r>
              <a:rPr lang="uk-UA" sz="3500" i="1" dirty="0">
                <a:latin typeface="Times New Roman" pitchFamily="18" charset="0"/>
                <a:cs typeface="Times New Roman" pitchFamily="18" charset="0"/>
              </a:rPr>
              <a:t>)(</a:t>
            </a:r>
            <a:r>
              <a:rPr lang="en-US" sz="3500" i="1" dirty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uk-UA" sz="3500" i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3500" i="1" dirty="0" err="1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3500" i="1" baseline="-25000" dirty="0" err="1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uk-UA" sz="3500" i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500" i="1" baseline="30000" dirty="0">
                <a:latin typeface="Times New Roman" pitchFamily="18" charset="0"/>
                <a:cs typeface="Times New Roman" pitchFamily="18" charset="0"/>
              </a:rPr>
              <a:t>X</a:t>
            </a:r>
            <a:endParaRPr lang="uk-UA" sz="3500" i="1" baseline="300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lnSpc>
                <a:spcPct val="85000"/>
              </a:lnSpc>
              <a:spcBef>
                <a:spcPts val="600"/>
              </a:spcBef>
              <a:buNone/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baseline="-25000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момент опору при кутовій швидкості, ω;</a:t>
            </a:r>
          </a:p>
          <a:p>
            <a:pPr marL="0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uk-UA" sz="2400" i="1" spc="-60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spc="-60" baseline="-25000" dirty="0">
                <a:latin typeface="Times New Roman" pitchFamily="18" charset="0"/>
                <a:cs typeface="Times New Roman" pitchFamily="18" charset="0"/>
              </a:rPr>
              <a:t>ОН</a:t>
            </a:r>
            <a:r>
              <a:rPr lang="uk-UA" sz="2400" spc="-6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uk-UA" sz="2400" i="1" spc="-80" dirty="0">
                <a:latin typeface="Times New Roman" pitchFamily="18" charset="0"/>
                <a:cs typeface="Times New Roman" pitchFamily="18" charset="0"/>
              </a:rPr>
              <a:t>момент опору при номінальній кут. швидкості, ω</a:t>
            </a:r>
            <a:r>
              <a:rPr lang="uk-UA" sz="2400" i="1" spc="-80" baseline="-25000" dirty="0">
                <a:latin typeface="Times New Roman" pitchFamily="18" charset="0"/>
                <a:cs typeface="Times New Roman" pitchFamily="18" charset="0"/>
              </a:rPr>
              <a:t>Н</a:t>
            </a:r>
            <a:r>
              <a:rPr lang="uk-UA" sz="2400" spc="-6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0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uk-UA" sz="2400" i="1" spc="-60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spc="-60" baseline="-25000" dirty="0">
                <a:latin typeface="Times New Roman" pitchFamily="18" charset="0"/>
                <a:cs typeface="Times New Roman" pitchFamily="18" charset="0"/>
              </a:rPr>
              <a:t>ТР</a:t>
            </a:r>
            <a:r>
              <a:rPr lang="uk-UA" sz="2400" spc="-6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uk-UA" sz="2400" i="1" spc="-100" dirty="0">
                <a:latin typeface="Times New Roman" pitchFamily="18" charset="0"/>
                <a:cs typeface="Times New Roman" pitchFamily="18" charset="0"/>
              </a:rPr>
              <a:t>момент (зрушення) опору сил тертя</a:t>
            </a:r>
            <a:r>
              <a:rPr lang="uk-UA" sz="2400" spc="-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400" i="1" spc="-60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spc="-60" baseline="-25000" dirty="0">
                <a:latin typeface="Times New Roman" pitchFamily="18" charset="0"/>
                <a:cs typeface="Times New Roman" pitchFamily="18" charset="0"/>
              </a:rPr>
              <a:t>ТР</a:t>
            </a:r>
            <a:r>
              <a:rPr lang="uk-UA" sz="2400" spc="-60" dirty="0">
                <a:latin typeface="Times New Roman" pitchFamily="18" charset="0"/>
                <a:cs typeface="Times New Roman" pitchFamily="18" charset="0"/>
              </a:rPr>
              <a:t> = 0,05</a:t>
            </a:r>
            <a:r>
              <a:rPr lang="uk-UA" sz="2400" i="1" spc="-60" dirty="0"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uk-UA" sz="2400" i="1" spc="-60" baseline="-25000" dirty="0">
                <a:latin typeface="Times New Roman" pitchFamily="18" charset="0"/>
                <a:cs typeface="Times New Roman" pitchFamily="18" charset="0"/>
              </a:rPr>
              <a:t>ОН</a:t>
            </a:r>
            <a:r>
              <a:rPr lang="uk-UA" sz="2400" spc="-60" dirty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0" indent="0">
              <a:lnSpc>
                <a:spcPct val="85000"/>
              </a:lnSpc>
              <a:spcBef>
                <a:spcPts val="0"/>
              </a:spcBef>
              <a:buNone/>
            </a:pP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uk-UA" sz="2400" i="1" dirty="0">
                <a:latin typeface="Times New Roman" pitchFamily="18" charset="0"/>
                <a:cs typeface="Times New Roman" pitchFamily="18" charset="0"/>
              </a:rPr>
              <a:t>показник степеня, для відцентрового насоса Х </a:t>
            </a:r>
            <a:r>
              <a:rPr lang="uk-UA" sz="2400" dirty="0">
                <a:latin typeface="Times New Roman" pitchFamily="18" charset="0"/>
                <a:cs typeface="Times New Roman" pitchFamily="18" charset="0"/>
              </a:rPr>
              <a:t>= 2.</a:t>
            </a:r>
          </a:p>
          <a:p>
            <a:pPr marL="0" indent="0">
              <a:buNone/>
            </a:pPr>
            <a:endParaRPr lang="uk-UA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620688"/>
            <a:ext cx="5473983" cy="3528392"/>
          </a:xfrm>
          <a:prstGeom prst="rect">
            <a:avLst/>
          </a:prstGeom>
        </p:spPr>
      </p:pic>
      <p:sp>
        <p:nvSpPr>
          <p:cNvPr id="5" name="Объект 2"/>
          <p:cNvSpPr txBox="1">
            <a:spLocks/>
          </p:cNvSpPr>
          <p:nvPr/>
        </p:nvSpPr>
        <p:spPr>
          <a:xfrm>
            <a:off x="107504" y="6092800"/>
            <a:ext cx="8928992" cy="78370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54864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822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09728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38988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664208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96596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2286000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2587752" indent="-182880" algn="l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Char char="*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0"/>
              </a:spcBef>
              <a:buNone/>
            </a:pPr>
            <a:r>
              <a:rPr lang="uk-UA" sz="2400" dirty="0">
                <a:latin typeface="Calibri" pitchFamily="34" charset="0"/>
                <a:cs typeface="Calibri" pitchFamily="34" charset="0"/>
              </a:rPr>
              <a:t>         Момент зрушення відцентрових насосів невеликий, тому перевірка вибраного двигуна за умовами пуску не потрібна.</a:t>
            </a:r>
          </a:p>
        </p:txBody>
      </p:sp>
    </p:spTree>
    <p:extLst>
      <p:ext uri="{BB962C8B-B14F-4D97-AF65-F5344CB8AC3E}">
        <p14:creationId xmlns:p14="http://schemas.microsoft.com/office/powerpoint/2010/main" val="2334167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6997" y="526332"/>
            <a:ext cx="5296925" cy="1477328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Основними елементами </a:t>
            </a:r>
            <a:r>
              <a:rPr lang="uk-UA" sz="2400" dirty="0" err="1">
                <a:latin typeface="Calibri" panose="020F0502020204030204" pitchFamily="34" charset="0"/>
                <a:cs typeface="Calibri" pitchFamily="34" charset="0"/>
              </a:rPr>
              <a:t>аеродина-мічної</a:t>
            </a: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схеми радіальних вентиляторів є: вхідний патрубок, робоче колесо і спіральний корпус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90227" y="1998793"/>
            <a:ext cx="5320411" cy="1107996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Через вхідний патрубок, який має різну конфігурацію, підводиться повітря до робочого колеса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4098532" y="3323056"/>
            <a:ext cx="4958472" cy="2991588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Робоче колесо здійснює передачу енергії від електродвигуна повітрю, яке переміщується. </a:t>
            </a:r>
          </a:p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Робоче колесо, як правило, має передній і задній диски, між якими закріплені лопатки. </a:t>
            </a:r>
          </a:p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Основним розміром робочого колеса є діаметр, заміряний по кінцях лопаток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683568" y="66935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876FFEFB-52AE-4775-8B03-ED412DABFC0B}"/>
              </a:ext>
            </a:extLst>
          </p:cNvPr>
          <p:cNvGrpSpPr/>
          <p:nvPr/>
        </p:nvGrpSpPr>
        <p:grpSpPr>
          <a:xfrm>
            <a:off x="5307882" y="140530"/>
            <a:ext cx="3764923" cy="3178741"/>
            <a:chOff x="5307882" y="140530"/>
            <a:chExt cx="3764923" cy="3178741"/>
          </a:xfrm>
        </p:grpSpPr>
        <p:pic>
          <p:nvPicPr>
            <p:cNvPr id="7170" name="Рисунок 2">
              <a:extLst>
                <a:ext uri="{FF2B5EF4-FFF2-40B4-BE49-F238E27FC236}">
                  <a16:creationId xmlns:a16="http://schemas.microsoft.com/office/drawing/2014/main" id="{9B3A1ED0-705B-4F12-8514-066DE65FFD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83922" y="140530"/>
              <a:ext cx="3662168" cy="2496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FABF28E-C43D-48C7-8ECF-DFBE31FC6CE7}"/>
                </a:ext>
              </a:extLst>
            </p:cNvPr>
            <p:cNvSpPr txBox="1"/>
            <p:nvPr/>
          </p:nvSpPr>
          <p:spPr>
            <a:xfrm>
              <a:off x="5307882" y="2611385"/>
              <a:ext cx="3764923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1</a:t>
              </a:r>
              <a:r>
                <a:rPr lang="uk-UA" sz="2000" b="0" i="1" u="none" strike="noStrike" spc="1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 - робоче колесо; </a:t>
              </a:r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2</a:t>
              </a:r>
              <a:r>
                <a:rPr lang="uk-UA" sz="2000" b="0" i="1" u="none" strike="noStrike" spc="1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 - вхідний патрубок; </a:t>
              </a:r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3</a:t>
              </a:r>
              <a:r>
                <a:rPr lang="uk-UA" sz="2000" b="0" i="1" u="none" strike="noStrike" spc="1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 - спіральний корпус</a:t>
              </a:r>
              <a:endParaRPr lang="uk-UA" sz="2000" i="1" dirty="0"/>
            </a:p>
          </p:txBody>
        </p:sp>
      </p:grpSp>
      <p:grpSp>
        <p:nvGrpSpPr>
          <p:cNvPr id="19" name="Группа 18">
            <a:extLst>
              <a:ext uri="{FF2B5EF4-FFF2-40B4-BE49-F238E27FC236}">
                <a16:creationId xmlns:a16="http://schemas.microsoft.com/office/drawing/2014/main" id="{4F165286-DD37-4A92-AC5C-2A412C3C049C}"/>
              </a:ext>
            </a:extLst>
          </p:cNvPr>
          <p:cNvGrpSpPr/>
          <p:nvPr/>
        </p:nvGrpSpPr>
        <p:grpSpPr>
          <a:xfrm>
            <a:off x="86996" y="3106789"/>
            <a:ext cx="4052956" cy="3684276"/>
            <a:chOff x="86996" y="3106789"/>
            <a:chExt cx="4052956" cy="3684276"/>
          </a:xfrm>
        </p:grpSpPr>
        <p:sp>
          <p:nvSpPr>
            <p:cNvPr id="6" name="Прямоугольник 5"/>
            <p:cNvSpPr/>
            <p:nvPr/>
          </p:nvSpPr>
          <p:spPr>
            <a:xfrm>
              <a:off x="86996" y="3106789"/>
              <a:ext cx="4052956" cy="369332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lIns="0" tIns="0" rIns="0" bIns="0">
              <a:spAutoFit/>
            </a:bodyPr>
            <a:lstStyle/>
            <a:p>
              <a:r>
                <a:rPr lang="uk-UA" sz="2400" dirty="0">
                  <a:latin typeface="Calibri" panose="020F0502020204030204" pitchFamily="34" charset="0"/>
                  <a:cs typeface="Calibri" pitchFamily="34" charset="0"/>
                </a:rPr>
                <a:t> Конфігурації вхідних патрубків</a:t>
              </a:r>
            </a:p>
          </p:txBody>
        </p:sp>
        <p:pic>
          <p:nvPicPr>
            <p:cNvPr id="7171" name="Рисунок 3">
              <a:extLst>
                <a:ext uri="{FF2B5EF4-FFF2-40B4-BE49-F238E27FC236}">
                  <a16:creationId xmlns:a16="http://schemas.microsoft.com/office/drawing/2014/main" id="{68680698-92DE-4A7E-A935-759D2A43FC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996" y="3504631"/>
              <a:ext cx="3764924" cy="2550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2DC75EA0-7A24-4B67-971C-022E80AB0DA9}"/>
                </a:ext>
              </a:extLst>
            </p:cNvPr>
            <p:cNvSpPr txBox="1"/>
            <p:nvPr/>
          </p:nvSpPr>
          <p:spPr>
            <a:xfrm>
              <a:off x="86996" y="6083179"/>
              <a:ext cx="3949019" cy="70788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а</a:t>
              </a:r>
              <a:r>
                <a:rPr lang="uk-UA" sz="2000" b="0" i="1" u="none" strike="noStrike" spc="1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 - циліндричний; </a:t>
              </a:r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б</a:t>
              </a:r>
              <a:r>
                <a:rPr lang="uk-UA" sz="2000" b="0" i="1" u="none" strike="noStrike" spc="1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 - конічний; </a:t>
              </a:r>
            </a:p>
            <a:p>
              <a:pPr algn="ctr"/>
              <a:r>
                <a:rPr lang="uk-UA" sz="2000" b="0" i="1" u="none" strike="noStrike" spc="5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в</a:t>
              </a:r>
              <a:r>
                <a:rPr lang="uk-UA" sz="2000" b="0" i="1" u="none" strike="noStrike" spc="1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 - </a:t>
              </a:r>
              <a:r>
                <a:rPr lang="uk-UA" sz="2000" b="0" i="1" u="none" strike="noStrike" spc="10" dirty="0" err="1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rPr>
                <a:t>тороїдальний</a:t>
              </a:r>
              <a:endParaRPr lang="uk-UA" sz="20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635425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7" grpId="0" animBg="1"/>
      <p:bldP spid="8" grpId="0" uiExpand="1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86997" y="466876"/>
            <a:ext cx="8966776" cy="2215991"/>
          </a:xfrm>
          <a:prstGeom prst="rect">
            <a:avLst/>
          </a:prstGeom>
          <a:solidFill>
            <a:srgbClr val="92D050"/>
          </a:solidFill>
        </p:spPr>
        <p:txBody>
          <a:bodyPr wrap="square" lIns="0" tIns="0" rIns="0" bIns="0">
            <a:spAutoFit/>
          </a:bodyPr>
          <a:lstStyle/>
          <a:p>
            <a:pPr indent="357188"/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Допускаються модифікації вентиляторів з діаметрами, що відріз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яютьс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від стандартних на величину ± 10 % (через 5 %) за рахунок переміщення лопаток до осі обертання або зменшення їх розмірів.</a:t>
            </a:r>
          </a:p>
          <a:p>
            <a:pPr indent="357188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ри цьому решта розмірів проточної частини вентилятора зали-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шаєтьс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незмінними, це дає можливість одним і тим самим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оме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ром вентилятора забезпечити різні подачу і тиск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78241" y="2652262"/>
            <a:ext cx="8975532" cy="184665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61950"/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к, для радіального вентилятора ВЦ4-75 № 4 при </a:t>
            </a:r>
            <a:r>
              <a:rPr lang="uk-U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/Д</a:t>
            </a:r>
            <a:r>
              <a:rPr lang="uk-UA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м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=1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номі-нальн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подача при частоті обертання 1410 об/хв дорівнює 2,9 тис. 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/год, а тиск - 409 Па. При співвідношенні діаметрів 0,9 та 1,1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зга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дані параметри відповідно мають значення: 2,34 тис. 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/год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і 309 Па та 2,93 тис. м</a:t>
            </a:r>
            <a:r>
              <a:rPr lang="uk-UA" sz="24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400" dirty="0">
                <a:latin typeface="Calibri" panose="020F0502020204030204" pitchFamily="34" charset="0"/>
                <a:cs typeface="Calibri" panose="020F0502020204030204" pitchFamily="34" charset="0"/>
              </a:rPr>
              <a:t>/год 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та 630 Па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72715" y="4464572"/>
            <a:ext cx="8970007" cy="1329595"/>
          </a:xfrm>
          <a:prstGeom prst="rect">
            <a:avLst/>
          </a:prstGeom>
          <a:solidFill>
            <a:srgbClr val="FFC000"/>
          </a:solidFill>
        </p:spPr>
        <p:txBody>
          <a:bodyPr wrap="square" lIns="0" tIns="0" rIns="0" bIns="0">
            <a:spAutoFit/>
          </a:bodyPr>
          <a:lstStyle/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itchFamily="34" charset="0"/>
              </a:rPr>
              <a:t> Номеру вентилятора відповідає номінальний діаметр робочого колеса, виражений у дециметрах. </a:t>
            </a:r>
          </a:p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Державним стандартом рекомендуються такі номери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вентилято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-рів: 1; 1,25; 1,6; 2,5; 3,15; 4; 5; 6,3; 8; 10; 12,5; 16; 20; 25; 31,5; 40; 50.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B30D56A7-0ACC-4678-A44E-581CD72BF15E}"/>
              </a:ext>
            </a:extLst>
          </p:cNvPr>
          <p:cNvSpPr/>
          <p:nvPr/>
        </p:nvSpPr>
        <p:spPr>
          <a:xfrm>
            <a:off x="1619672" y="47820"/>
            <a:ext cx="4504054" cy="430887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uk-UA" sz="2800" b="1" i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ourier New" panose="02070309020205020404" pitchFamily="49" charset="0"/>
              </a:rPr>
              <a:t>Класифікація вентиляторів</a:t>
            </a:r>
            <a:endParaRPr lang="uk-UA" sz="2800" i="1" u="sng" spc="-100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6ECED4FB-5704-4034-BF9B-44C27C18579C}"/>
              </a:ext>
            </a:extLst>
          </p:cNvPr>
          <p:cNvSpPr/>
          <p:nvPr/>
        </p:nvSpPr>
        <p:spPr>
          <a:xfrm>
            <a:off x="72715" y="5794167"/>
            <a:ext cx="8970007" cy="99719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lIns="0" tIns="0" rIns="0" bIns="0">
            <a:spAutoFit/>
          </a:bodyPr>
          <a:lstStyle/>
          <a:p>
            <a:pPr indent="357188">
              <a:lnSpc>
                <a:spcPct val="90000"/>
              </a:lnSpc>
            </a:pP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Спіральний корпус вентилятора призначений для відведення по-току повітря в певному напрямку, а також для часткового </a:t>
            </a:r>
            <a:r>
              <a:rPr lang="uk-UA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перетворе-ння</a:t>
            </a:r>
            <a:r>
              <a:rPr lang="uk-UA" sz="2400" dirty="0">
                <a:latin typeface="Calibri" panose="020F0502020204030204" pitchFamily="34" charset="0"/>
                <a:cs typeface="Calibri" panose="020F0502020204030204" pitchFamily="34" charset="0"/>
              </a:rPr>
              <a:t> динамічного тиску повітряного потоку в статичний.</a:t>
            </a:r>
          </a:p>
        </p:txBody>
      </p:sp>
    </p:spTree>
    <p:extLst>
      <p:ext uri="{BB962C8B-B14F-4D97-AF65-F5344CB8AC3E}">
        <p14:creationId xmlns:p14="http://schemas.microsoft.com/office/powerpoint/2010/main" val="2398824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  <p:bldP spid="7" grpId="0" animBg="1"/>
      <p:bldP spid="8" grpId="0" uiExpand="1" build="p" animBg="1"/>
      <p:bldP spid="16" grpId="0" uiExpand="1" build="p" animBg="1"/>
    </p:bld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3939</TotalTime>
  <Words>8688</Words>
  <Application>Microsoft Office PowerPoint</Application>
  <PresentationFormat>Экран (4:3)</PresentationFormat>
  <Paragraphs>528</Paragraphs>
  <Slides>71</Slides>
  <Notes>1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71</vt:i4>
      </vt:variant>
    </vt:vector>
  </HeadingPairs>
  <TitlesOfParts>
    <vt:vector size="80" baseType="lpstr">
      <vt:lpstr>Arial</vt:lpstr>
      <vt:lpstr>Calibri</vt:lpstr>
      <vt:lpstr>Georgia</vt:lpstr>
      <vt:lpstr>Times New Roman</vt:lpstr>
      <vt:lpstr>Trebuchet MS</vt:lpstr>
      <vt:lpstr>Wingdings</vt:lpstr>
      <vt:lpstr>Воздушный поток</vt:lpstr>
      <vt:lpstr>Формула</vt:lpstr>
      <vt:lpstr>MathType 7.0 Equation</vt:lpstr>
      <vt:lpstr>План лекції:</vt:lpstr>
      <vt:lpstr>Література:</vt:lpstr>
      <vt:lpstr>Презентация PowerPoint</vt:lpstr>
      <vt:lpstr>Презентация PowerPoint</vt:lpstr>
      <vt:lpstr>Презентация PowerPoint</vt:lpstr>
      <vt:lpstr>Презентация PowerPoint</vt:lpstr>
      <vt:lpstr>Відцентрові вентилятор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еред системами створення мікроклімату у тваринницьких приміщеннях ставлять такі задачі: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Будова осьових вентиляторів, що використовуються у системах вентиляції тваринницьких приміщень «Клімат-4» та «Кліматика-1»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омплект “Клімат –47” виконує такі функції:</vt:lpstr>
      <vt:lpstr>Схема розміщення обладнання системи вентиляції «Клімат 47» у тваринницькому приміщенні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Енергетичні характеристики осьових вентиляторів</vt:lpstr>
      <vt:lpstr>Презентация PowerPoint</vt:lpstr>
      <vt:lpstr>Механічна характеристика відцентрового насоса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ІЯ 11  АВТОМАТИЗОВАНИЙ ЕЛЕКТРОПРИВОД У ТВАРИННИЦТВІ ТА ПТАХІВНИТВІ</dc:title>
  <dc:creator>Master</dc:creator>
  <cp:lastModifiedBy>HP</cp:lastModifiedBy>
  <cp:revision>277</cp:revision>
  <dcterms:created xsi:type="dcterms:W3CDTF">2014-04-02T09:29:03Z</dcterms:created>
  <dcterms:modified xsi:type="dcterms:W3CDTF">2022-01-22T21:55:09Z</dcterms:modified>
</cp:coreProperties>
</file>